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7632D" w:rsidRDefault="00FB597E">
      <w:pPr>
        <w:widowControl w:val="0"/>
        <w:rPr>
          <w:b/>
        </w:rPr>
      </w:pPr>
      <w:r w:rsidRPr="00FB597E">
        <w:rPr>
          <w:b/>
        </w:rPr>
        <w:t xml:space="preserve">Description of </w:t>
      </w:r>
      <w:r w:rsidR="00214059">
        <w:rPr>
          <w:b/>
        </w:rPr>
        <w:t xml:space="preserve">flight level and </w:t>
      </w:r>
      <w:proofErr w:type="spellStart"/>
      <w:r w:rsidR="00214059">
        <w:rPr>
          <w:b/>
        </w:rPr>
        <w:t>Wband</w:t>
      </w:r>
      <w:proofErr w:type="spellEnd"/>
      <w:r w:rsidR="00214059">
        <w:rPr>
          <w:b/>
        </w:rPr>
        <w:t xml:space="preserve"> radar</w:t>
      </w:r>
      <w:r w:rsidR="00C7632D">
        <w:rPr>
          <w:b/>
        </w:rPr>
        <w:t xml:space="preserve"> data processing f</w:t>
      </w:r>
      <w:r w:rsidR="00103DB7" w:rsidRPr="00FB597E">
        <w:rPr>
          <w:b/>
        </w:rPr>
        <w:t xml:space="preserve">rom </w:t>
      </w:r>
      <w:r w:rsidR="00C7632D">
        <w:rPr>
          <w:b/>
        </w:rPr>
        <w:t>NOAA</w:t>
      </w:r>
      <w:r w:rsidR="0072196C">
        <w:rPr>
          <w:b/>
        </w:rPr>
        <w:t xml:space="preserve"> P3</w:t>
      </w:r>
      <w:r w:rsidR="00C7632D">
        <w:rPr>
          <w:b/>
        </w:rPr>
        <w:t xml:space="preserve"> aircraft during</w:t>
      </w:r>
      <w:r w:rsidR="00E906B7">
        <w:rPr>
          <w:b/>
        </w:rPr>
        <w:t xml:space="preserve"> </w:t>
      </w:r>
      <w:r w:rsidR="0072196C">
        <w:rPr>
          <w:b/>
        </w:rPr>
        <w:t>ATOMIC</w:t>
      </w:r>
      <w:r w:rsidR="00C7632D">
        <w:rPr>
          <w:b/>
        </w:rPr>
        <w:t xml:space="preserve"> </w:t>
      </w:r>
    </w:p>
    <w:p w:rsidR="004512BA" w:rsidRPr="00FB597E" w:rsidRDefault="00ED46CB">
      <w:pPr>
        <w:widowControl w:val="0"/>
        <w:rPr>
          <w:b/>
        </w:rPr>
      </w:pPr>
      <w:r>
        <w:rPr>
          <w:b/>
        </w:rPr>
        <w:t xml:space="preserve">Version </w:t>
      </w:r>
      <w:r w:rsidR="00F540DD">
        <w:rPr>
          <w:b/>
        </w:rPr>
        <w:t>4</w:t>
      </w:r>
    </w:p>
    <w:p w:rsidR="0049755E" w:rsidRDefault="0049755E">
      <w:pPr>
        <w:widowControl w:val="0"/>
      </w:pPr>
    </w:p>
    <w:p w:rsidR="001261DC" w:rsidRDefault="001261DC" w:rsidP="001261DC">
      <w:pPr>
        <w:widowControl w:val="0"/>
      </w:pPr>
      <w:r>
        <w:fldChar w:fldCharType="begin"/>
      </w:r>
      <w:r>
        <w:instrText xml:space="preserve"> SEQ CHAPTER \h \r 1</w:instrText>
      </w:r>
      <w:r>
        <w:fldChar w:fldCharType="end"/>
      </w:r>
      <w:r>
        <w:t xml:space="preserve">C. Fairall, S. </w:t>
      </w:r>
      <w:proofErr w:type="spellStart"/>
      <w:r>
        <w:t>Pezoa</w:t>
      </w:r>
      <w:proofErr w:type="spellEnd"/>
      <w:r w:rsidR="002E5854">
        <w:t>, Ken Moran</w:t>
      </w:r>
    </w:p>
    <w:p w:rsidR="001261DC" w:rsidRDefault="002B01A2" w:rsidP="001261DC">
      <w:pPr>
        <w:widowControl w:val="0"/>
      </w:pPr>
      <w:r>
        <w:t>20</w:t>
      </w:r>
      <w:r w:rsidR="0072196C">
        <w:t>20</w:t>
      </w:r>
      <w:r w:rsidR="00F540DD">
        <w:t xml:space="preserve"> July</w:t>
      </w:r>
      <w:r w:rsidR="00ED46CB">
        <w:t xml:space="preserve"> 29</w:t>
      </w:r>
    </w:p>
    <w:p w:rsidR="00E906B7" w:rsidRDefault="00E906B7" w:rsidP="001261DC">
      <w:pPr>
        <w:widowControl w:val="0"/>
      </w:pPr>
    </w:p>
    <w:p w:rsidR="0072196C" w:rsidRDefault="00E906B7" w:rsidP="00744B7C">
      <w:pPr>
        <w:widowControl w:val="0"/>
      </w:pPr>
      <w:r>
        <w:t xml:space="preserve">NOAA </w:t>
      </w:r>
      <w:r w:rsidR="002B01A2">
        <w:t xml:space="preserve">deployed the P-3 aircraft during the </w:t>
      </w:r>
      <w:r w:rsidR="0072196C">
        <w:t>ATOMIC</w:t>
      </w:r>
      <w:r w:rsidR="002B01A2">
        <w:t xml:space="preserve"> 20</w:t>
      </w:r>
      <w:r w:rsidR="0072196C">
        <w:t>20</w:t>
      </w:r>
      <w:r w:rsidR="002B01A2">
        <w:t xml:space="preserve"> field program (Jan-Feb</w:t>
      </w:r>
      <w:r w:rsidR="00C7632D">
        <w:t xml:space="preserve">). </w:t>
      </w:r>
      <w:r w:rsidR="0072196C">
        <w:t>T</w:t>
      </w:r>
      <w:r w:rsidR="00C7632D">
        <w:t>he P-3 dropped dropsondes and AXBT’s</w:t>
      </w:r>
      <w:r w:rsidR="008A45B0">
        <w:t xml:space="preserve">, fielded several standard P3 systems, and carried the PSD </w:t>
      </w:r>
      <w:proofErr w:type="spellStart"/>
      <w:r w:rsidR="008A45B0">
        <w:t>Wband</w:t>
      </w:r>
      <w:proofErr w:type="spellEnd"/>
      <w:r w:rsidR="008A45B0">
        <w:t xml:space="preserve"> and WSRA radars</w:t>
      </w:r>
      <w:r w:rsidR="00C7632D">
        <w:t>.  In this docum</w:t>
      </w:r>
      <w:r w:rsidR="00567183">
        <w:t>ent we will briefly describe som</w:t>
      </w:r>
      <w:r w:rsidR="008A45B0">
        <w:t>e</w:t>
      </w:r>
      <w:r w:rsidR="00C7632D">
        <w:t xml:space="preserve"> processing that has been done to produce </w:t>
      </w:r>
      <w:r w:rsidR="008A45B0">
        <w:t xml:space="preserve">time series summary files from the P-3 flight level sensors and the </w:t>
      </w:r>
      <w:proofErr w:type="spellStart"/>
      <w:r w:rsidR="008A45B0">
        <w:t>Wband</w:t>
      </w:r>
      <w:proofErr w:type="spellEnd"/>
      <w:r w:rsidR="008A45B0">
        <w:t xml:space="preserve"> radar.  </w:t>
      </w:r>
      <w:r w:rsidR="00F0241D">
        <w:t>An earlier document describes processing of dropson</w:t>
      </w:r>
      <w:r w:rsidR="00C7632D">
        <w:t xml:space="preserve">des and AXBT’s.  </w:t>
      </w:r>
    </w:p>
    <w:p w:rsidR="00F0241D" w:rsidRDefault="00F0241D" w:rsidP="00744B7C">
      <w:pPr>
        <w:widowControl w:val="0"/>
      </w:pPr>
    </w:p>
    <w:p w:rsidR="0072196C" w:rsidRDefault="00F0241D" w:rsidP="00744B7C">
      <w:pPr>
        <w:widowControl w:val="0"/>
      </w:pPr>
      <w:r>
        <w:t>Raw d</w:t>
      </w:r>
      <w:r w:rsidR="0072196C">
        <w:t xml:space="preserve">ata from all P-3 systems are archived at </w:t>
      </w:r>
      <w:hyperlink r:id="rId4" w:history="1">
        <w:r w:rsidRPr="004779FD">
          <w:rPr>
            <w:rStyle w:val="Hyperlink"/>
          </w:rPr>
          <w:t>ftp://ftp1.esrl.noaa.gov/psd3/cruises/ATOMIC_2020/P3/</w:t>
        </w:r>
      </w:hyperlink>
      <w:r w:rsidR="0072196C">
        <w:t xml:space="preserve"> </w:t>
      </w:r>
    </w:p>
    <w:p w:rsidR="00C7632D" w:rsidRDefault="0072196C" w:rsidP="00744B7C">
      <w:pPr>
        <w:widowControl w:val="0"/>
      </w:pPr>
      <w:r>
        <w:t xml:space="preserve">Individual flights are given in directories with the names </w:t>
      </w:r>
      <w:r w:rsidRPr="0072196C">
        <w:t>2020</w:t>
      </w:r>
      <w:r>
        <w:t>MMDD</w:t>
      </w:r>
      <w:r w:rsidRPr="0072196C">
        <w:t>I1</w:t>
      </w:r>
      <w:r>
        <w:t xml:space="preserve">, with flights on </w:t>
      </w:r>
    </w:p>
    <w:p w:rsidR="0032220F" w:rsidRDefault="0032220F" w:rsidP="00744B7C">
      <w:pPr>
        <w:widowControl w:val="0"/>
      </w:pPr>
    </w:p>
    <w:p w:rsidR="0072196C" w:rsidRDefault="0072196C" w:rsidP="00744B7C">
      <w:pPr>
        <w:widowControl w:val="0"/>
      </w:pPr>
      <w:r>
        <w:t>01 17</w:t>
      </w:r>
      <w:r w:rsidR="002D3BD7">
        <w:t xml:space="preserve"> 20200117I1</w:t>
      </w:r>
      <w:r w:rsidR="0032220F">
        <w:t xml:space="preserve"> 17</w:t>
      </w:r>
    </w:p>
    <w:p w:rsidR="0072196C" w:rsidRDefault="0072196C" w:rsidP="00744B7C">
      <w:pPr>
        <w:widowControl w:val="0"/>
      </w:pPr>
      <w:r>
        <w:t>01 19</w:t>
      </w:r>
      <w:r w:rsidR="002D3BD7">
        <w:t xml:space="preserve"> 2020011</w:t>
      </w:r>
      <w:r w:rsidR="0032220F">
        <w:t>9</w:t>
      </w:r>
      <w:r w:rsidR="002D3BD7">
        <w:t>I1</w:t>
      </w:r>
      <w:r w:rsidR="0032220F">
        <w:t xml:space="preserve"> 19</w:t>
      </w:r>
    </w:p>
    <w:p w:rsidR="0072196C" w:rsidRDefault="0072196C" w:rsidP="00744B7C">
      <w:pPr>
        <w:widowControl w:val="0"/>
      </w:pPr>
      <w:r>
        <w:t>01 23</w:t>
      </w:r>
      <w:r w:rsidR="002D3BD7">
        <w:t xml:space="preserve"> 202001</w:t>
      </w:r>
      <w:r w:rsidR="0032220F">
        <w:t>23</w:t>
      </w:r>
      <w:r w:rsidR="002D3BD7">
        <w:t>I1</w:t>
      </w:r>
      <w:r w:rsidR="0032220F">
        <w:t xml:space="preserve"> 23</w:t>
      </w:r>
    </w:p>
    <w:p w:rsidR="0072196C" w:rsidRDefault="0072196C" w:rsidP="00744B7C">
      <w:pPr>
        <w:widowControl w:val="0"/>
      </w:pPr>
      <w:r>
        <w:t>01 24</w:t>
      </w:r>
      <w:r w:rsidR="002D3BD7">
        <w:t xml:space="preserve"> 202001</w:t>
      </w:r>
      <w:r w:rsidR="0032220F">
        <w:t>24</w:t>
      </w:r>
      <w:r w:rsidR="002D3BD7">
        <w:t>I1</w:t>
      </w:r>
      <w:r w:rsidR="0032220F">
        <w:t xml:space="preserve"> 24</w:t>
      </w:r>
    </w:p>
    <w:p w:rsidR="0072196C" w:rsidRDefault="0072196C" w:rsidP="00744B7C">
      <w:pPr>
        <w:widowControl w:val="0"/>
      </w:pPr>
      <w:r>
        <w:t>01 31</w:t>
      </w:r>
      <w:r w:rsidR="002D3BD7">
        <w:t xml:space="preserve"> 202001</w:t>
      </w:r>
      <w:r w:rsidR="0032220F">
        <w:t>31</w:t>
      </w:r>
      <w:r w:rsidR="002D3BD7">
        <w:t>I1</w:t>
      </w:r>
      <w:r w:rsidR="0032220F">
        <w:t xml:space="preserve"> 31</w:t>
      </w:r>
    </w:p>
    <w:p w:rsidR="0072196C" w:rsidRDefault="0072196C" w:rsidP="00744B7C">
      <w:pPr>
        <w:widowControl w:val="0"/>
      </w:pPr>
      <w:r>
        <w:t>02 03</w:t>
      </w:r>
      <w:r w:rsidR="002D3BD7">
        <w:t xml:space="preserve"> 20200</w:t>
      </w:r>
      <w:r w:rsidR="0032220F">
        <w:t>203</w:t>
      </w:r>
      <w:r w:rsidR="002D3BD7">
        <w:t>I1</w:t>
      </w:r>
      <w:r w:rsidR="0032220F">
        <w:t xml:space="preserve"> 34</w:t>
      </w:r>
    </w:p>
    <w:p w:rsidR="0072196C" w:rsidRDefault="0072196C" w:rsidP="00744B7C">
      <w:pPr>
        <w:widowControl w:val="0"/>
      </w:pPr>
      <w:r>
        <w:t>02 04</w:t>
      </w:r>
      <w:r w:rsidR="002D3BD7">
        <w:t xml:space="preserve"> 20200</w:t>
      </w:r>
      <w:r w:rsidR="0032220F">
        <w:t>204</w:t>
      </w:r>
      <w:r w:rsidR="002D3BD7">
        <w:t>I1</w:t>
      </w:r>
      <w:r w:rsidR="0032220F">
        <w:t xml:space="preserve"> 35</w:t>
      </w:r>
    </w:p>
    <w:p w:rsidR="0072196C" w:rsidRDefault="0072196C" w:rsidP="00744B7C">
      <w:pPr>
        <w:widowControl w:val="0"/>
      </w:pPr>
      <w:r>
        <w:t>02 05</w:t>
      </w:r>
      <w:r w:rsidR="002D3BD7">
        <w:t xml:space="preserve"> 20200</w:t>
      </w:r>
      <w:r w:rsidR="0032220F">
        <w:t>205</w:t>
      </w:r>
      <w:r w:rsidR="002D3BD7">
        <w:t>I1</w:t>
      </w:r>
      <w:r w:rsidR="0032220F">
        <w:t xml:space="preserve"> 36</w:t>
      </w:r>
    </w:p>
    <w:p w:rsidR="0072196C" w:rsidRDefault="0072196C" w:rsidP="00744B7C">
      <w:pPr>
        <w:widowControl w:val="0"/>
      </w:pPr>
      <w:r>
        <w:t>02 09</w:t>
      </w:r>
      <w:r w:rsidR="0032220F">
        <w:t xml:space="preserve"> </w:t>
      </w:r>
      <w:r w:rsidR="002D3BD7">
        <w:t>20200</w:t>
      </w:r>
      <w:r w:rsidR="0032220F">
        <w:t>209</w:t>
      </w:r>
      <w:r w:rsidR="002D3BD7">
        <w:t>I1</w:t>
      </w:r>
      <w:r w:rsidR="0032220F">
        <w:t xml:space="preserve"> 40</w:t>
      </w:r>
    </w:p>
    <w:p w:rsidR="0072196C" w:rsidRDefault="0072196C" w:rsidP="00744B7C">
      <w:pPr>
        <w:widowControl w:val="0"/>
      </w:pPr>
      <w:r>
        <w:t>02 10</w:t>
      </w:r>
      <w:r w:rsidR="002D3BD7">
        <w:t xml:space="preserve"> 20200</w:t>
      </w:r>
      <w:r w:rsidR="0032220F">
        <w:t>210</w:t>
      </w:r>
      <w:r w:rsidR="002D3BD7">
        <w:t>I1</w:t>
      </w:r>
      <w:r w:rsidR="0032220F">
        <w:t xml:space="preserve"> 41</w:t>
      </w:r>
    </w:p>
    <w:p w:rsidR="0072196C" w:rsidRDefault="0072196C" w:rsidP="00744B7C">
      <w:pPr>
        <w:widowControl w:val="0"/>
      </w:pPr>
      <w:r>
        <w:t>02 11</w:t>
      </w:r>
      <w:r w:rsidR="002D3BD7">
        <w:t xml:space="preserve"> 20200</w:t>
      </w:r>
      <w:r w:rsidR="0032220F">
        <w:t>211</w:t>
      </w:r>
      <w:r w:rsidR="002D3BD7">
        <w:t>I1</w:t>
      </w:r>
      <w:r w:rsidR="0032220F">
        <w:t xml:space="preserve"> 42</w:t>
      </w:r>
    </w:p>
    <w:p w:rsidR="002D3BD7" w:rsidRDefault="002D3BD7" w:rsidP="00744B7C">
      <w:pPr>
        <w:widowControl w:val="0"/>
      </w:pPr>
    </w:p>
    <w:p w:rsidR="00E45351" w:rsidRDefault="00E45351" w:rsidP="00744B7C">
      <w:pPr>
        <w:widowControl w:val="0"/>
      </w:pPr>
      <w:r>
        <w:t>Within each flight directory are subdirectories:</w:t>
      </w:r>
    </w:p>
    <w:p w:rsidR="00E45351" w:rsidRDefault="00E45351" w:rsidP="00744B7C">
      <w:pPr>
        <w:widowControl w:val="0"/>
      </w:pPr>
      <w:r>
        <w:t xml:space="preserve">AVAPS </w:t>
      </w:r>
      <w:r>
        <w:tab/>
        <w:t>Dropsonde raw files</w:t>
      </w:r>
    </w:p>
    <w:p w:rsidR="00E45351" w:rsidRDefault="00E45351" w:rsidP="00744B7C">
      <w:pPr>
        <w:widowControl w:val="0"/>
      </w:pPr>
      <w:r>
        <w:t xml:space="preserve">DMT </w:t>
      </w:r>
      <w:r>
        <w:tab/>
      </w:r>
      <w:r>
        <w:tab/>
        <w:t>Cloud/precipitation microphysics from DMT probes.</w:t>
      </w:r>
    </w:p>
    <w:p w:rsidR="00E45351" w:rsidRDefault="00E45351" w:rsidP="00744B7C">
      <w:pPr>
        <w:widowControl w:val="0"/>
      </w:pPr>
      <w:r>
        <w:t>FLT LVL</w:t>
      </w:r>
      <w:r>
        <w:tab/>
        <w:t>Data from P3 flight level measurements</w:t>
      </w:r>
    </w:p>
    <w:p w:rsidR="00E45351" w:rsidRDefault="00E45351" w:rsidP="00744B7C">
      <w:pPr>
        <w:widowControl w:val="0"/>
      </w:pPr>
      <w:r>
        <w:t>SFMR</w:t>
      </w:r>
      <w:r>
        <w:tab/>
      </w:r>
      <w:r>
        <w:tab/>
        <w:t>Stepped frequency microwave radiometer</w:t>
      </w:r>
    </w:p>
    <w:p w:rsidR="00E45351" w:rsidRDefault="00E45351" w:rsidP="00744B7C">
      <w:pPr>
        <w:widowControl w:val="0"/>
      </w:pPr>
      <w:r>
        <w:t>WSRA</w:t>
      </w:r>
      <w:r>
        <w:tab/>
      </w:r>
      <w:r>
        <w:tab/>
        <w:t>Wide Swath Radar Altimeter</w:t>
      </w:r>
    </w:p>
    <w:p w:rsidR="00E45351" w:rsidRDefault="00E45351" w:rsidP="00744B7C">
      <w:pPr>
        <w:widowControl w:val="0"/>
      </w:pPr>
      <w:r>
        <w:t>AXBT</w:t>
      </w:r>
      <w:r>
        <w:tab/>
      </w:r>
      <w:r>
        <w:tab/>
        <w:t>Raw AXBT files</w:t>
      </w:r>
    </w:p>
    <w:p w:rsidR="00E45351" w:rsidRDefault="00E45351" w:rsidP="00744B7C">
      <w:pPr>
        <w:widowControl w:val="0"/>
      </w:pPr>
    </w:p>
    <w:p w:rsidR="0023116F" w:rsidRDefault="00F0241D" w:rsidP="00E70F7C">
      <w:pPr>
        <w:autoSpaceDE w:val="0"/>
        <w:autoSpaceDN w:val="0"/>
        <w:adjustRightInd w:val="0"/>
        <w:rPr>
          <w:szCs w:val="24"/>
        </w:rPr>
      </w:pPr>
      <w:r>
        <w:rPr>
          <w:szCs w:val="24"/>
        </w:rPr>
        <w:t xml:space="preserve">In this document we describe summary time series files processed from the </w:t>
      </w:r>
      <w:proofErr w:type="spellStart"/>
      <w:r>
        <w:rPr>
          <w:szCs w:val="24"/>
        </w:rPr>
        <w:t>Wband</w:t>
      </w:r>
      <w:proofErr w:type="spellEnd"/>
      <w:r>
        <w:rPr>
          <w:szCs w:val="24"/>
        </w:rPr>
        <w:t xml:space="preserve"> radar.  The full data sets are archived at </w:t>
      </w:r>
      <w:hyperlink r:id="rId5" w:history="1">
        <w:r w:rsidRPr="004779FD">
          <w:rPr>
            <w:rStyle w:val="Hyperlink"/>
            <w:szCs w:val="24"/>
          </w:rPr>
          <w:t>ftp://ftp1.esrl.noaa.gov/psd3/cruises/ATOMIC_2020/P3/wband/</w:t>
        </w:r>
      </w:hyperlink>
      <w:r>
        <w:rPr>
          <w:szCs w:val="24"/>
        </w:rPr>
        <w:t xml:space="preserve"> .</w:t>
      </w:r>
    </w:p>
    <w:p w:rsidR="00F0241D" w:rsidRDefault="00F0241D" w:rsidP="00E70F7C">
      <w:pPr>
        <w:autoSpaceDE w:val="0"/>
        <w:autoSpaceDN w:val="0"/>
        <w:adjustRightInd w:val="0"/>
        <w:rPr>
          <w:szCs w:val="24"/>
        </w:rPr>
      </w:pPr>
      <w:r>
        <w:rPr>
          <w:szCs w:val="24"/>
        </w:rPr>
        <w:t>There is a directory for each flight labeled by day number in 2020.  Each flight directory contains three subdirectories</w:t>
      </w:r>
    </w:p>
    <w:p w:rsidR="00F0241D" w:rsidRDefault="00F0241D" w:rsidP="00E70F7C">
      <w:pPr>
        <w:autoSpaceDE w:val="0"/>
        <w:autoSpaceDN w:val="0"/>
        <w:adjustRightInd w:val="0"/>
        <w:rPr>
          <w:szCs w:val="24"/>
        </w:rPr>
      </w:pPr>
      <w:r w:rsidRPr="00567183">
        <w:rPr>
          <w:b/>
          <w:szCs w:val="24"/>
        </w:rPr>
        <w:t>Mom</w:t>
      </w:r>
      <w:r>
        <w:rPr>
          <w:szCs w:val="24"/>
        </w:rPr>
        <w:t xml:space="preserve">: Hourly radar moment </w:t>
      </w:r>
      <w:proofErr w:type="spellStart"/>
      <w:r>
        <w:rPr>
          <w:szCs w:val="24"/>
        </w:rPr>
        <w:t>netcdf</w:t>
      </w:r>
      <w:proofErr w:type="spellEnd"/>
      <w:r>
        <w:rPr>
          <w:szCs w:val="24"/>
        </w:rPr>
        <w:t xml:space="preserve"> files with time series (2 Hz) of profiles (220 30-m range gates) of 1</w:t>
      </w:r>
      <w:r w:rsidRPr="00F0241D">
        <w:rPr>
          <w:szCs w:val="24"/>
          <w:vertAlign w:val="superscript"/>
        </w:rPr>
        <w:t>st</w:t>
      </w:r>
      <w:r>
        <w:rPr>
          <w:szCs w:val="24"/>
        </w:rPr>
        <w:t xml:space="preserve"> three Doppler spectral moments. </w:t>
      </w:r>
    </w:p>
    <w:p w:rsidR="00F0241D" w:rsidRDefault="00F0241D" w:rsidP="00E70F7C">
      <w:pPr>
        <w:autoSpaceDE w:val="0"/>
        <w:autoSpaceDN w:val="0"/>
        <w:adjustRightInd w:val="0"/>
        <w:rPr>
          <w:szCs w:val="24"/>
        </w:rPr>
      </w:pPr>
      <w:r w:rsidRPr="00567183">
        <w:rPr>
          <w:b/>
          <w:szCs w:val="24"/>
        </w:rPr>
        <w:t>Motion</w:t>
      </w:r>
      <w:r>
        <w:rPr>
          <w:szCs w:val="24"/>
        </w:rPr>
        <w:t xml:space="preserve">: </w:t>
      </w:r>
      <w:proofErr w:type="spellStart"/>
      <w:r>
        <w:rPr>
          <w:szCs w:val="24"/>
        </w:rPr>
        <w:t>netcdf</w:t>
      </w:r>
      <w:proofErr w:type="spellEnd"/>
      <w:r>
        <w:rPr>
          <w:szCs w:val="24"/>
        </w:rPr>
        <w:t xml:space="preserve"> and txt files of the aircraft flight level data for that flight</w:t>
      </w:r>
    </w:p>
    <w:p w:rsidR="00F0241D" w:rsidRDefault="00F0241D" w:rsidP="00E70F7C">
      <w:pPr>
        <w:autoSpaceDE w:val="0"/>
        <w:autoSpaceDN w:val="0"/>
        <w:adjustRightInd w:val="0"/>
        <w:rPr>
          <w:szCs w:val="24"/>
        </w:rPr>
      </w:pPr>
      <w:proofErr w:type="spellStart"/>
      <w:r w:rsidRPr="00567183">
        <w:rPr>
          <w:b/>
          <w:szCs w:val="24"/>
        </w:rPr>
        <w:t>Raw_images</w:t>
      </w:r>
      <w:proofErr w:type="spellEnd"/>
      <w:r>
        <w:rPr>
          <w:szCs w:val="24"/>
        </w:rPr>
        <w:t xml:space="preserve">: various </w:t>
      </w:r>
      <w:proofErr w:type="spellStart"/>
      <w:r>
        <w:rPr>
          <w:szCs w:val="24"/>
        </w:rPr>
        <w:t>png</w:t>
      </w:r>
      <w:proofErr w:type="spellEnd"/>
      <w:r>
        <w:rPr>
          <w:szCs w:val="24"/>
        </w:rPr>
        <w:t xml:space="preserve"> and jpg’s from field processing</w:t>
      </w:r>
      <w:r w:rsidR="00567183">
        <w:rPr>
          <w:szCs w:val="24"/>
        </w:rPr>
        <w:t xml:space="preserve"> used mostly to indicate radar performance</w:t>
      </w:r>
      <w:r>
        <w:rPr>
          <w:szCs w:val="24"/>
        </w:rPr>
        <w:t>.  These are preliminary and subject to change.</w:t>
      </w:r>
    </w:p>
    <w:p w:rsidR="00F0241D" w:rsidRDefault="00567183" w:rsidP="00E70F7C">
      <w:pPr>
        <w:autoSpaceDE w:val="0"/>
        <w:autoSpaceDN w:val="0"/>
        <w:adjustRightInd w:val="0"/>
        <w:rPr>
          <w:szCs w:val="24"/>
        </w:rPr>
      </w:pPr>
      <w:r>
        <w:rPr>
          <w:szCs w:val="24"/>
        </w:rPr>
        <w:lastRenderedPageBreak/>
        <w:t xml:space="preserve">We have done some preliminary processing of the </w:t>
      </w:r>
      <w:proofErr w:type="spellStart"/>
      <w:r>
        <w:rPr>
          <w:szCs w:val="24"/>
        </w:rPr>
        <w:t>Wband</w:t>
      </w:r>
      <w:proofErr w:type="spellEnd"/>
      <w:r>
        <w:rPr>
          <w:szCs w:val="24"/>
        </w:rPr>
        <w:t xml:space="preserve"> data mainly to produce time series of bulk cloud properties deduced from radar and IR information.  The IR data are from the P-3 down</w:t>
      </w:r>
      <w:r w:rsidR="00972ACF">
        <w:rPr>
          <w:szCs w:val="24"/>
        </w:rPr>
        <w:t>-</w:t>
      </w:r>
      <w:r>
        <w:rPr>
          <w:szCs w:val="24"/>
        </w:rPr>
        <w:t xml:space="preserve">looking IR sensor.  The radar processing uses certain variables from the P-3 flight level data.  Because the P-3 files are large and a bit slow to download we have pulled the radar-relevant variables out and written </w:t>
      </w:r>
      <w:proofErr w:type="spellStart"/>
      <w:r>
        <w:rPr>
          <w:szCs w:val="24"/>
        </w:rPr>
        <w:t>matlab</w:t>
      </w:r>
      <w:proofErr w:type="spellEnd"/>
      <w:r>
        <w:rPr>
          <w:szCs w:val="24"/>
        </w:rPr>
        <w:t xml:space="preserve"> subset for each flight.  These files were produced from the aircraft YYYMMDDI1_AC.nc files that were released a few weeks after the field program.  The </w:t>
      </w:r>
      <w:proofErr w:type="spellStart"/>
      <w:r>
        <w:rPr>
          <w:szCs w:val="24"/>
        </w:rPr>
        <w:t>matlab</w:t>
      </w:r>
      <w:proofErr w:type="spellEnd"/>
      <w:r>
        <w:rPr>
          <w:szCs w:val="24"/>
        </w:rPr>
        <w:t xml:space="preserve"> mat-files are named ATOMIC_P3_FLTLVLDDD.mat, where DDD is the day number of the flight.  </w:t>
      </w:r>
      <w:r w:rsidR="0034516B">
        <w:rPr>
          <w:szCs w:val="24"/>
        </w:rPr>
        <w:t xml:space="preserve">An ‘all’ file with 11 flights combined was also written.  </w:t>
      </w:r>
      <w:r>
        <w:rPr>
          <w:szCs w:val="24"/>
        </w:rPr>
        <w:t>The AC file contains 440 variables but we h</w:t>
      </w:r>
      <w:r w:rsidR="0034516B">
        <w:rPr>
          <w:szCs w:val="24"/>
        </w:rPr>
        <w:t>ave saved only 28</w:t>
      </w:r>
      <w:r>
        <w:rPr>
          <w:szCs w:val="24"/>
        </w:rPr>
        <w:t xml:space="preserve"> in the mat file:</w:t>
      </w:r>
    </w:p>
    <w:p w:rsidR="00567183" w:rsidRDefault="00567183" w:rsidP="00E70F7C">
      <w:pPr>
        <w:autoSpaceDE w:val="0"/>
        <w:autoSpaceDN w:val="0"/>
        <w:adjustRightInd w:val="0"/>
        <w:rPr>
          <w:szCs w:val="24"/>
        </w:rPr>
      </w:pPr>
    </w:p>
    <w:p w:rsidR="00D56BEC" w:rsidRPr="00D56BEC" w:rsidRDefault="00D56BEC" w:rsidP="00D56BEC">
      <w:pPr>
        <w:autoSpaceDE w:val="0"/>
        <w:autoSpaceDN w:val="0"/>
        <w:adjustRightInd w:val="0"/>
        <w:rPr>
          <w:szCs w:val="24"/>
        </w:rPr>
      </w:pPr>
      <w:r w:rsidRPr="00D56BEC">
        <w:rPr>
          <w:szCs w:val="24"/>
        </w:rPr>
        <w:t>P3_doy=</w:t>
      </w:r>
      <w:proofErr w:type="spellStart"/>
      <w:r w:rsidRPr="00D56BEC">
        <w:rPr>
          <w:szCs w:val="24"/>
        </w:rPr>
        <w:t>datenum</w:t>
      </w:r>
      <w:proofErr w:type="spellEnd"/>
      <w:r w:rsidRPr="00D56BEC">
        <w:rPr>
          <w:szCs w:val="24"/>
        </w:rPr>
        <w:t>(</w:t>
      </w:r>
      <w:proofErr w:type="spellStart"/>
      <w:proofErr w:type="gramStart"/>
      <w:r w:rsidRPr="00D56BEC">
        <w:rPr>
          <w:szCs w:val="24"/>
        </w:rPr>
        <w:t>yy,mm</w:t>
      </w:r>
      <w:proofErr w:type="gramEnd"/>
      <w:r w:rsidRPr="00D56BEC">
        <w:rPr>
          <w:szCs w:val="24"/>
        </w:rPr>
        <w:t>,dd</w:t>
      </w:r>
      <w:proofErr w:type="spellEnd"/>
      <w:r w:rsidRPr="00D56BEC">
        <w:rPr>
          <w:szCs w:val="24"/>
        </w:rPr>
        <w:t>)-</w:t>
      </w:r>
      <w:proofErr w:type="spellStart"/>
      <w:r w:rsidRPr="00D56BEC">
        <w:rPr>
          <w:szCs w:val="24"/>
        </w:rPr>
        <w:t>datenum</w:t>
      </w:r>
      <w:proofErr w:type="spellEnd"/>
      <w:r w:rsidRPr="00D56BEC">
        <w:rPr>
          <w:szCs w:val="24"/>
        </w:rPr>
        <w:t>(yy-1,12,31);</w:t>
      </w:r>
    </w:p>
    <w:p w:rsidR="00D56BEC" w:rsidRPr="00D56BEC" w:rsidRDefault="00D56BEC" w:rsidP="00D56BEC">
      <w:pPr>
        <w:autoSpaceDE w:val="0"/>
        <w:autoSpaceDN w:val="0"/>
        <w:adjustRightInd w:val="0"/>
        <w:rPr>
          <w:szCs w:val="24"/>
        </w:rPr>
      </w:pPr>
      <w:r w:rsidRPr="00D56BEC">
        <w:rPr>
          <w:szCs w:val="24"/>
        </w:rPr>
        <w:t>hors=P3nav.HH;</w:t>
      </w:r>
      <w:r w:rsidR="00972ACF">
        <w:rPr>
          <w:szCs w:val="24"/>
        </w:rPr>
        <w:t xml:space="preserve"> </w:t>
      </w:r>
      <w:r w:rsidRPr="00D56BEC">
        <w:rPr>
          <w:szCs w:val="24"/>
        </w:rPr>
        <w:t>mins=P3nav.MM;</w:t>
      </w:r>
      <w:r w:rsidR="00972ACF">
        <w:rPr>
          <w:szCs w:val="24"/>
        </w:rPr>
        <w:t xml:space="preserve"> </w:t>
      </w:r>
      <w:r w:rsidRPr="00D56BEC">
        <w:rPr>
          <w:szCs w:val="24"/>
        </w:rPr>
        <w:t>secs=P3nav.SS;</w:t>
      </w:r>
    </w:p>
    <w:p w:rsidR="00D56BEC" w:rsidRPr="00D56BEC" w:rsidRDefault="00D56BEC" w:rsidP="00D56BEC">
      <w:pPr>
        <w:autoSpaceDE w:val="0"/>
        <w:autoSpaceDN w:val="0"/>
        <w:adjustRightInd w:val="0"/>
        <w:rPr>
          <w:szCs w:val="24"/>
        </w:rPr>
      </w:pPr>
      <w:r w:rsidRPr="00D56BEC">
        <w:rPr>
          <w:szCs w:val="24"/>
        </w:rPr>
        <w:t>P3_hha=</w:t>
      </w:r>
      <w:proofErr w:type="spellStart"/>
      <w:r w:rsidRPr="00D56BEC">
        <w:rPr>
          <w:szCs w:val="24"/>
        </w:rPr>
        <w:t>hors+mins</w:t>
      </w:r>
      <w:proofErr w:type="spellEnd"/>
      <w:r w:rsidRPr="00D56BEC">
        <w:rPr>
          <w:szCs w:val="24"/>
        </w:rPr>
        <w:t>/60+secs/3600;</w:t>
      </w:r>
      <w:r w:rsidR="00E25ED3" w:rsidRPr="00E25ED3">
        <w:rPr>
          <w:szCs w:val="24"/>
        </w:rPr>
        <w:t xml:space="preserve"> </w:t>
      </w:r>
      <w:r w:rsidR="00E25ED3" w:rsidRPr="00D56BEC">
        <w:rPr>
          <w:szCs w:val="24"/>
        </w:rPr>
        <w:t>ii=find(~</w:t>
      </w:r>
      <w:proofErr w:type="spellStart"/>
      <w:r w:rsidR="00E25ED3" w:rsidRPr="00D56BEC">
        <w:rPr>
          <w:szCs w:val="24"/>
        </w:rPr>
        <w:t>isnan</w:t>
      </w:r>
      <w:proofErr w:type="spellEnd"/>
      <w:r w:rsidR="00E25ED3" w:rsidRPr="00D56BEC">
        <w:rPr>
          <w:szCs w:val="24"/>
        </w:rPr>
        <w:t>(P3_hha));</w:t>
      </w:r>
    </w:p>
    <w:p w:rsidR="00D56BEC" w:rsidRPr="00D56BEC" w:rsidRDefault="00D56BEC" w:rsidP="00D56BEC">
      <w:pPr>
        <w:autoSpaceDE w:val="0"/>
        <w:autoSpaceDN w:val="0"/>
        <w:adjustRightInd w:val="0"/>
        <w:rPr>
          <w:szCs w:val="24"/>
        </w:rPr>
      </w:pPr>
      <w:r w:rsidRPr="00D56BEC">
        <w:rPr>
          <w:szCs w:val="24"/>
        </w:rPr>
        <w:t>P3_hh=P3_hha(ii</w:t>
      </w:r>
      <w:proofErr w:type="gramStart"/>
      <w:r w:rsidRPr="00D56BEC">
        <w:rPr>
          <w:szCs w:val="24"/>
        </w:rPr>
        <w:t>);</w:t>
      </w:r>
      <w:r w:rsidR="008276F1">
        <w:rPr>
          <w:szCs w:val="24"/>
        </w:rPr>
        <w:t>%</w:t>
      </w:r>
      <w:proofErr w:type="gramEnd"/>
      <w:r w:rsidR="008276F1">
        <w:rPr>
          <w:szCs w:val="24"/>
        </w:rPr>
        <w:t xml:space="preserve">decimal </w:t>
      </w:r>
      <w:proofErr w:type="spellStart"/>
      <w:r w:rsidR="008276F1">
        <w:rPr>
          <w:szCs w:val="24"/>
        </w:rPr>
        <w:t>doy</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lat=P3nav.LATref;P</w:t>
      </w:r>
      <w:proofErr w:type="gramEnd"/>
      <w:r w:rsidRPr="00D56BEC">
        <w:rPr>
          <w:szCs w:val="24"/>
        </w:rPr>
        <w:t>3_lat=P3_lat(ii);</w:t>
      </w:r>
      <w:r w:rsidR="008276F1">
        <w:rPr>
          <w:szCs w:val="24"/>
        </w:rPr>
        <w:t>%latitude deg</w:t>
      </w:r>
      <w:r w:rsidR="008276F1" w:rsidRPr="00D56BEC">
        <w:rPr>
          <w:szCs w:val="24"/>
        </w:rPr>
        <w:t xml:space="preserve"> </w:t>
      </w:r>
      <w:r w:rsidRPr="00D56BEC">
        <w:rPr>
          <w:szCs w:val="24"/>
        </w:rPr>
        <w:t>P3_lon=P3nav.LONref;P3_lon=P3_lon(ii);</w:t>
      </w:r>
      <w:r w:rsidR="008276F1">
        <w:rPr>
          <w:szCs w:val="24"/>
        </w:rPr>
        <w:t>%longitude deg</w:t>
      </w:r>
    </w:p>
    <w:p w:rsidR="008276F1" w:rsidRDefault="00D56BEC" w:rsidP="00D56BEC">
      <w:pPr>
        <w:autoSpaceDE w:val="0"/>
        <w:autoSpaceDN w:val="0"/>
        <w:adjustRightInd w:val="0"/>
        <w:rPr>
          <w:szCs w:val="24"/>
        </w:rPr>
      </w:pPr>
      <w:r w:rsidRPr="00D56BEC">
        <w:rPr>
          <w:szCs w:val="24"/>
        </w:rPr>
        <w:t>P3_</w:t>
      </w:r>
      <w:proofErr w:type="gramStart"/>
      <w:r w:rsidRPr="00D56BEC">
        <w:rPr>
          <w:szCs w:val="24"/>
        </w:rPr>
        <w:t>altref=P3nav.ALTref;P</w:t>
      </w:r>
      <w:proofErr w:type="gramEnd"/>
      <w:r w:rsidRPr="00D56BEC">
        <w:rPr>
          <w:szCs w:val="24"/>
        </w:rPr>
        <w:t>3_altref=P3_altref(ii);</w:t>
      </w:r>
      <w:r w:rsidR="008276F1">
        <w:rPr>
          <w:szCs w:val="24"/>
        </w:rPr>
        <w:t>%altitude m</w:t>
      </w:r>
    </w:p>
    <w:p w:rsidR="00D56BEC" w:rsidRDefault="00D56BEC" w:rsidP="00D56BEC">
      <w:pPr>
        <w:autoSpaceDE w:val="0"/>
        <w:autoSpaceDN w:val="0"/>
        <w:adjustRightInd w:val="0"/>
        <w:rPr>
          <w:szCs w:val="24"/>
        </w:rPr>
      </w:pPr>
      <w:r w:rsidRPr="00D56BEC">
        <w:rPr>
          <w:szCs w:val="24"/>
        </w:rPr>
        <w:t>P3_pitchref=P3nav.PITCHref-1.</w:t>
      </w:r>
      <w:proofErr w:type="gramStart"/>
      <w:r w:rsidRPr="00D56BEC">
        <w:rPr>
          <w:szCs w:val="24"/>
        </w:rPr>
        <w:t>1;P</w:t>
      </w:r>
      <w:proofErr w:type="gramEnd"/>
      <w:r w:rsidRPr="00D56BEC">
        <w:rPr>
          <w:szCs w:val="24"/>
        </w:rPr>
        <w:t>3_pitchref=P3_pitchref(ii);</w:t>
      </w:r>
      <w:r>
        <w:rPr>
          <w:szCs w:val="24"/>
        </w:rPr>
        <w:t xml:space="preserve"> aircraft pitch deg</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rollref=P3nav.ROLLref;P</w:t>
      </w:r>
      <w:proofErr w:type="gramEnd"/>
      <w:r w:rsidRPr="00D56BEC">
        <w:rPr>
          <w:szCs w:val="24"/>
        </w:rPr>
        <w:t>3_rollref=P3_rollref(ii);%for left wind up</w:t>
      </w:r>
      <w:r>
        <w:rPr>
          <w:szCs w:val="24"/>
        </w:rPr>
        <w:t xml:space="preserve"> aircraft roll deg</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cog=P3nav.TRKd;P</w:t>
      </w:r>
      <w:proofErr w:type="gramEnd"/>
      <w:r w:rsidRPr="00D56BEC">
        <w:rPr>
          <w:szCs w:val="24"/>
        </w:rPr>
        <w:t>3_cog=P3_cog(ii);%COG</w:t>
      </w:r>
      <w:r w:rsidR="008276F1">
        <w:rPr>
          <w:szCs w:val="24"/>
        </w:rPr>
        <w:t xml:space="preserve">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speed=P3nav.WSd;P</w:t>
      </w:r>
      <w:proofErr w:type="gramEnd"/>
      <w:r w:rsidRPr="00D56BEC">
        <w:rPr>
          <w:szCs w:val="24"/>
        </w:rPr>
        <w:t>3_Windspeed=P3_Windspeed(ii);%flight level U</w:t>
      </w:r>
      <w:r w:rsidR="008276F1">
        <w:rPr>
          <w:szCs w:val="24"/>
        </w:rPr>
        <w:t xml:space="preserve">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Dir=P3nav.WDd;P</w:t>
      </w:r>
      <w:proofErr w:type="gramEnd"/>
      <w:r w:rsidRPr="00D56BEC">
        <w:rPr>
          <w:szCs w:val="24"/>
        </w:rPr>
        <w:t xml:space="preserve">3_WindDir=P3_WindDir(ii);%flight level </w:t>
      </w:r>
      <w:proofErr w:type="spellStart"/>
      <w:r w:rsidRPr="00D56BEC">
        <w:rPr>
          <w:szCs w:val="24"/>
        </w:rPr>
        <w:t>dir</w:t>
      </w:r>
      <w:proofErr w:type="spellEnd"/>
      <w:r w:rsidR="00E25ED3">
        <w:rPr>
          <w:szCs w:val="24"/>
        </w:rPr>
        <w:t xml:space="preserve"> deg from N</w:t>
      </w:r>
    </w:p>
    <w:p w:rsidR="00D56BEC" w:rsidRPr="00D56BEC" w:rsidRDefault="00D56BEC" w:rsidP="00D56BEC">
      <w:pPr>
        <w:autoSpaceDE w:val="0"/>
        <w:autoSpaceDN w:val="0"/>
        <w:adjustRightInd w:val="0"/>
        <w:rPr>
          <w:szCs w:val="24"/>
        </w:rPr>
      </w:pPr>
      <w:r w:rsidRPr="00D56BEC">
        <w:rPr>
          <w:szCs w:val="24"/>
        </w:rPr>
        <w:t>P3_sfmrU=P3nav.SfmrWS</w:t>
      </w:r>
      <w:proofErr w:type="gramStart"/>
      <w:r w:rsidRPr="00D56BEC">
        <w:rPr>
          <w:szCs w:val="24"/>
        </w:rPr>
        <w:t>1;P</w:t>
      </w:r>
      <w:proofErr w:type="gramEnd"/>
      <w:r w:rsidRPr="00D56BEC">
        <w:rPr>
          <w:szCs w:val="24"/>
        </w:rPr>
        <w:t>3_sfmrU=P3_sfmrU(ii);%Microwave 10-m wind 118</w:t>
      </w:r>
      <w:r w:rsidR="004235F3">
        <w:rPr>
          <w:szCs w:val="24"/>
        </w:rPr>
        <w:t xml:space="preserve"> m/s</w:t>
      </w:r>
    </w:p>
    <w:p w:rsidR="00D56BEC" w:rsidRPr="00D56BEC" w:rsidRDefault="00D56BEC" w:rsidP="00D56BEC">
      <w:pPr>
        <w:autoSpaceDE w:val="0"/>
        <w:autoSpaceDN w:val="0"/>
        <w:adjustRightInd w:val="0"/>
        <w:rPr>
          <w:szCs w:val="24"/>
        </w:rPr>
      </w:pPr>
      <w:r w:rsidRPr="00D56BEC">
        <w:rPr>
          <w:szCs w:val="24"/>
        </w:rPr>
        <w:t>P3_sfmrR=P3nav.SfmrRainRate</w:t>
      </w:r>
      <w:proofErr w:type="gramStart"/>
      <w:r w:rsidRPr="00D56BEC">
        <w:rPr>
          <w:szCs w:val="24"/>
        </w:rPr>
        <w:t>1;P</w:t>
      </w:r>
      <w:proofErr w:type="gramEnd"/>
      <w:r w:rsidRPr="00D56BEC">
        <w:rPr>
          <w:szCs w:val="24"/>
        </w:rPr>
        <w:t>3_sfmrR=P3_sfmrR(ii);%</w:t>
      </w:r>
      <w:r>
        <w:rPr>
          <w:szCs w:val="24"/>
        </w:rPr>
        <w:t xml:space="preserve">Rain rate </w:t>
      </w:r>
      <w:r w:rsidRPr="00D56BEC">
        <w:rPr>
          <w:szCs w:val="24"/>
        </w:rPr>
        <w:t>117</w:t>
      </w:r>
      <w:r w:rsidR="004235F3">
        <w:rPr>
          <w:szCs w:val="24"/>
        </w:rPr>
        <w:t xml:space="preserve"> mm/h</w:t>
      </w:r>
    </w:p>
    <w:p w:rsidR="00D56BEC" w:rsidRPr="00D56BEC" w:rsidRDefault="00D56BEC" w:rsidP="00D56BEC">
      <w:pPr>
        <w:autoSpaceDE w:val="0"/>
        <w:autoSpaceDN w:val="0"/>
        <w:adjustRightInd w:val="0"/>
        <w:rPr>
          <w:szCs w:val="24"/>
        </w:rPr>
      </w:pPr>
      <w:r w:rsidRPr="00D56BEC">
        <w:rPr>
          <w:szCs w:val="24"/>
        </w:rPr>
        <w:t>P3_sst=P3nav.TRadD</w:t>
      </w:r>
      <w:proofErr w:type="gramStart"/>
      <w:r w:rsidRPr="00D56BEC">
        <w:rPr>
          <w:szCs w:val="24"/>
        </w:rPr>
        <w:t>1;P</w:t>
      </w:r>
      <w:proofErr w:type="gramEnd"/>
      <w:r w:rsidRPr="00D56BEC">
        <w:rPr>
          <w:szCs w:val="24"/>
        </w:rPr>
        <w:t>3_sst=P3_sst(ii);%119</w:t>
      </w:r>
      <w:r w:rsidR="00E25ED3">
        <w:rPr>
          <w:szCs w:val="24"/>
        </w:rPr>
        <w:t xml:space="preserve">  not sure where this comes from</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GS=P3nav.GSd;P</w:t>
      </w:r>
      <w:proofErr w:type="gramEnd"/>
      <w:r w:rsidRPr="00D56BEC">
        <w:rPr>
          <w:szCs w:val="24"/>
        </w:rPr>
        <w:t>3_GS=P3_GS(ii);%SOG in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Hed=P3nav.THDGref;P</w:t>
      </w:r>
      <w:proofErr w:type="gramEnd"/>
      <w:r w:rsidRPr="00D56BEC">
        <w:rPr>
          <w:szCs w:val="24"/>
        </w:rPr>
        <w:t>3_Hed=P3_Hed(ii);%aircraft heading</w:t>
      </w:r>
      <w:r w:rsidR="00972ACF">
        <w:rPr>
          <w:szCs w:val="24"/>
        </w:rPr>
        <w:t xml:space="preserve"> deg</w:t>
      </w:r>
      <w:r>
        <w:rPr>
          <w:szCs w:val="24"/>
        </w:rPr>
        <w:t xml:space="preserve"> from N</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S=P3nav.TASd;P</w:t>
      </w:r>
      <w:proofErr w:type="gramEnd"/>
      <w:r w:rsidRPr="00D56BEC">
        <w:rPr>
          <w:szCs w:val="24"/>
        </w:rPr>
        <w:t>3_TAS=P3_TAS(ii);</w:t>
      </w:r>
      <w:r>
        <w:rPr>
          <w:szCs w:val="24"/>
        </w:rPr>
        <w:t xml:space="preserve">%true air speed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press=P3nav.PSc;P</w:t>
      </w:r>
      <w:proofErr w:type="gramEnd"/>
      <w:r w:rsidRPr="00D56BEC">
        <w:rPr>
          <w:szCs w:val="24"/>
        </w:rPr>
        <w:t>3_press=P3_press(ii);</w:t>
      </w:r>
      <w:r>
        <w:rPr>
          <w:szCs w:val="24"/>
        </w:rPr>
        <w:t>%air pressure mb</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d=P3nav.TDc;P</w:t>
      </w:r>
      <w:proofErr w:type="gramEnd"/>
      <w:r w:rsidRPr="00D56BEC">
        <w:rPr>
          <w:szCs w:val="24"/>
        </w:rPr>
        <w:t>3_Td=P3_Td(ii);</w:t>
      </w:r>
      <w:r>
        <w:rPr>
          <w:szCs w:val="24"/>
        </w:rPr>
        <w:t xml:space="preserve">%dew </w:t>
      </w:r>
      <w:proofErr w:type="spellStart"/>
      <w:r>
        <w:rPr>
          <w:szCs w:val="24"/>
        </w:rPr>
        <w:t>pt</w:t>
      </w:r>
      <w:proofErr w:type="spellEnd"/>
      <w:r>
        <w:rPr>
          <w:szCs w:val="24"/>
        </w:rPr>
        <w:t xml:space="preserve"> Temp C</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P3nav.TAd;P</w:t>
      </w:r>
      <w:proofErr w:type="gramEnd"/>
      <w:r w:rsidRPr="00D56BEC">
        <w:rPr>
          <w:szCs w:val="24"/>
        </w:rPr>
        <w:t>3_Ta=P3_Ta(ii);</w:t>
      </w:r>
      <w:r>
        <w:rPr>
          <w:szCs w:val="24"/>
        </w:rPr>
        <w:t>%air Temp C</w:t>
      </w:r>
    </w:p>
    <w:p w:rsidR="00D56BEC" w:rsidRPr="00D56BEC" w:rsidRDefault="00D56BEC" w:rsidP="00D56BEC">
      <w:pPr>
        <w:autoSpaceDE w:val="0"/>
        <w:autoSpaceDN w:val="0"/>
        <w:adjustRightInd w:val="0"/>
        <w:rPr>
          <w:szCs w:val="24"/>
        </w:rPr>
      </w:pPr>
      <w:r w:rsidRPr="00D56BEC">
        <w:rPr>
          <w:szCs w:val="24"/>
        </w:rPr>
        <w:t>P3_RH=P3nav.HUM_</w:t>
      </w:r>
      <w:proofErr w:type="gramStart"/>
      <w:r w:rsidRPr="00D56BEC">
        <w:rPr>
          <w:szCs w:val="24"/>
        </w:rPr>
        <w:t>RELd;P</w:t>
      </w:r>
      <w:proofErr w:type="gramEnd"/>
      <w:r w:rsidRPr="00D56BEC">
        <w:rPr>
          <w:szCs w:val="24"/>
        </w:rPr>
        <w:t>3_RH=P3_RH(ii);</w:t>
      </w:r>
      <w:r w:rsidR="00E25ED3">
        <w:rPr>
          <w:szCs w:val="24"/>
        </w:rPr>
        <w:t xml:space="preserve">% </w:t>
      </w:r>
      <w:proofErr w:type="spellStart"/>
      <w:r w:rsidR="00E25ED3">
        <w:rPr>
          <w:szCs w:val="24"/>
        </w:rPr>
        <w:t>rel</w:t>
      </w:r>
      <w:proofErr w:type="spellEnd"/>
      <w:r w:rsidR="00E25ED3">
        <w:rPr>
          <w:szCs w:val="24"/>
        </w:rPr>
        <w:t xml:space="preserve"> humidity %</w:t>
      </w:r>
    </w:p>
    <w:p w:rsidR="00D56BEC" w:rsidRPr="00D56BEC" w:rsidRDefault="00D56BEC" w:rsidP="00D56BEC">
      <w:pPr>
        <w:autoSpaceDE w:val="0"/>
        <w:autoSpaceDN w:val="0"/>
        <w:adjustRightInd w:val="0"/>
        <w:rPr>
          <w:szCs w:val="24"/>
        </w:rPr>
      </w:pPr>
      <w:r w:rsidRPr="00D56BEC">
        <w:rPr>
          <w:szCs w:val="24"/>
        </w:rPr>
        <w:t>P3_Q=qair3([P3_press P3_Ta P3_RH]</w:t>
      </w:r>
      <w:proofErr w:type="gramStart"/>
      <w:r w:rsidRPr="00D56BEC">
        <w:rPr>
          <w:szCs w:val="24"/>
        </w:rPr>
        <w:t>);%</w:t>
      </w:r>
      <w:proofErr w:type="gramEnd"/>
      <w:r w:rsidR="00E25ED3">
        <w:rPr>
          <w:szCs w:val="24"/>
        </w:rPr>
        <w:t>specific hum computed from rh g/kg</w:t>
      </w:r>
    </w:p>
    <w:p w:rsidR="00D56BEC" w:rsidRPr="00D56BEC" w:rsidRDefault="00D56BEC" w:rsidP="00D56BEC">
      <w:pPr>
        <w:autoSpaceDE w:val="0"/>
        <w:autoSpaceDN w:val="0"/>
        <w:adjustRightInd w:val="0"/>
        <w:rPr>
          <w:szCs w:val="24"/>
        </w:rPr>
      </w:pPr>
      <w:r w:rsidRPr="00D56BEC">
        <w:rPr>
          <w:szCs w:val="24"/>
        </w:rPr>
        <w:t>P3_TradD=P3nav.TRadD</w:t>
      </w:r>
      <w:proofErr w:type="gramStart"/>
      <w:r>
        <w:rPr>
          <w:szCs w:val="24"/>
        </w:rPr>
        <w:t>1;P</w:t>
      </w:r>
      <w:proofErr w:type="gramEnd"/>
      <w:r>
        <w:rPr>
          <w:szCs w:val="24"/>
        </w:rPr>
        <w:t xml:space="preserve">3_TradD=P3_TradD(ii);%IR </w:t>
      </w:r>
      <w:proofErr w:type="spellStart"/>
      <w:r>
        <w:rPr>
          <w:szCs w:val="24"/>
        </w:rPr>
        <w:t>sst</w:t>
      </w:r>
      <w:proofErr w:type="spellEnd"/>
      <w:r w:rsidR="00E25ED3">
        <w:rPr>
          <w:szCs w:val="24"/>
        </w:rPr>
        <w:t xml:space="preserve"> C</w:t>
      </w:r>
    </w:p>
    <w:p w:rsidR="00D56BEC" w:rsidRPr="00D56BEC" w:rsidRDefault="00D56BEC" w:rsidP="00D56BEC">
      <w:pPr>
        <w:autoSpaceDE w:val="0"/>
        <w:autoSpaceDN w:val="0"/>
        <w:adjustRightInd w:val="0"/>
        <w:rPr>
          <w:szCs w:val="24"/>
        </w:rPr>
      </w:pPr>
      <w:r w:rsidRPr="00D56BEC">
        <w:rPr>
          <w:szCs w:val="24"/>
        </w:rPr>
        <w:t>P3_TradS=P3nav.TRadS</w:t>
      </w:r>
      <w:proofErr w:type="gramStart"/>
      <w:r w:rsidRPr="00D56BEC">
        <w:rPr>
          <w:szCs w:val="24"/>
        </w:rPr>
        <w:t>1;P</w:t>
      </w:r>
      <w:proofErr w:type="gramEnd"/>
      <w:r w:rsidRPr="00D56BEC">
        <w:rPr>
          <w:szCs w:val="24"/>
        </w:rPr>
        <w:t>3_TradS=P3_TradS(ii);</w:t>
      </w:r>
      <w:r w:rsidR="00E25ED3">
        <w:rPr>
          <w:szCs w:val="24"/>
        </w:rPr>
        <w:t>%ocean salinity?</w:t>
      </w:r>
    </w:p>
    <w:p w:rsidR="00D56BEC" w:rsidRPr="00D56BEC" w:rsidRDefault="00D56BEC" w:rsidP="00D56BEC">
      <w:pPr>
        <w:autoSpaceDE w:val="0"/>
        <w:autoSpaceDN w:val="0"/>
        <w:adjustRightInd w:val="0"/>
        <w:rPr>
          <w:szCs w:val="24"/>
        </w:rPr>
      </w:pPr>
      <w:r w:rsidRPr="00D56BEC">
        <w:rPr>
          <w:szCs w:val="24"/>
        </w:rPr>
        <w:t>P3_cab=P3nav.PCAB</w:t>
      </w:r>
      <w:proofErr w:type="gramStart"/>
      <w:r w:rsidRPr="00D56BEC">
        <w:rPr>
          <w:szCs w:val="24"/>
        </w:rPr>
        <w:t>1;P</w:t>
      </w:r>
      <w:proofErr w:type="gramEnd"/>
      <w:r w:rsidRPr="00D56BEC">
        <w:rPr>
          <w:szCs w:val="24"/>
        </w:rPr>
        <w:t>3_cab=P3_cab(ii);</w:t>
      </w:r>
      <w:r>
        <w:rPr>
          <w:szCs w:val="24"/>
        </w:rPr>
        <w:t>%P3 cabin pressure mb</w:t>
      </w:r>
    </w:p>
    <w:p w:rsidR="00D56BEC" w:rsidRDefault="00D56BEC" w:rsidP="00D56BEC">
      <w:pPr>
        <w:autoSpaceDE w:val="0"/>
        <w:autoSpaceDN w:val="0"/>
        <w:adjustRightInd w:val="0"/>
        <w:rPr>
          <w:szCs w:val="24"/>
        </w:rPr>
      </w:pPr>
      <w:r w:rsidRPr="00D56BEC">
        <w:rPr>
          <w:szCs w:val="24"/>
        </w:rPr>
        <w:t>P3_</w:t>
      </w:r>
      <w:proofErr w:type="gramStart"/>
      <w:r w:rsidRPr="00D56BEC">
        <w:rPr>
          <w:szCs w:val="24"/>
        </w:rPr>
        <w:t>wvel=P3nav.UWZd;P</w:t>
      </w:r>
      <w:proofErr w:type="gramEnd"/>
      <w:r w:rsidRPr="00D56BEC">
        <w:rPr>
          <w:szCs w:val="24"/>
        </w:rPr>
        <w:t>3_wvel=P3_wvel(ii);</w:t>
      </w:r>
      <w:r>
        <w:rPr>
          <w:szCs w:val="24"/>
        </w:rPr>
        <w:t>%</w:t>
      </w:r>
      <w:proofErr w:type="spellStart"/>
      <w:r>
        <w:rPr>
          <w:szCs w:val="24"/>
        </w:rPr>
        <w:t>flt</w:t>
      </w:r>
      <w:proofErr w:type="spellEnd"/>
      <w:r>
        <w:rPr>
          <w:szCs w:val="24"/>
        </w:rPr>
        <w:t xml:space="preserve"> </w:t>
      </w:r>
      <w:proofErr w:type="spellStart"/>
      <w:r>
        <w:rPr>
          <w:szCs w:val="24"/>
        </w:rPr>
        <w:t>lvl</w:t>
      </w:r>
      <w:proofErr w:type="spellEnd"/>
      <w:r>
        <w:rPr>
          <w:szCs w:val="24"/>
        </w:rPr>
        <w:t xml:space="preserve"> Wind components m/s</w:t>
      </w:r>
    </w:p>
    <w:p w:rsidR="00D56BEC" w:rsidRPr="00D56BEC" w:rsidRDefault="00D56BEC" w:rsidP="00D56BEC">
      <w:pPr>
        <w:autoSpaceDE w:val="0"/>
        <w:autoSpaceDN w:val="0"/>
        <w:adjustRightInd w:val="0"/>
        <w:rPr>
          <w:szCs w:val="24"/>
        </w:rPr>
      </w:pPr>
      <w:r w:rsidRPr="00D56BEC">
        <w:rPr>
          <w:szCs w:val="24"/>
        </w:rPr>
        <w:t>P3_uvel=P3nav.UWXd;P3_uvel=P3_uvel(ii);</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vvel=P3nav.UWYd;P</w:t>
      </w:r>
      <w:proofErr w:type="gramEnd"/>
      <w:r w:rsidRPr="00D56BEC">
        <w:rPr>
          <w:szCs w:val="24"/>
        </w:rPr>
        <w:t>3_vvel=P3_vvel(ii);</w:t>
      </w:r>
    </w:p>
    <w:p w:rsidR="00567183" w:rsidRDefault="00567183" w:rsidP="00E70F7C">
      <w:pPr>
        <w:autoSpaceDE w:val="0"/>
        <w:autoSpaceDN w:val="0"/>
        <w:adjustRightInd w:val="0"/>
        <w:rPr>
          <w:szCs w:val="24"/>
        </w:rPr>
      </w:pPr>
    </w:p>
    <w:p w:rsidR="00567183" w:rsidRDefault="00972ACF">
      <w:pPr>
        <w:rPr>
          <w:szCs w:val="24"/>
        </w:rPr>
      </w:pPr>
      <w:r>
        <w:rPr>
          <w:szCs w:val="24"/>
        </w:rPr>
        <w:t>Preliminary analysis shows P-3 and sondes compare well for air temperature and humidity (Figs. 1 and 2).</w:t>
      </w:r>
    </w:p>
    <w:p w:rsidR="005C4D30" w:rsidRDefault="005C4D30">
      <w:pPr>
        <w:rPr>
          <w:szCs w:val="24"/>
        </w:rPr>
      </w:pPr>
    </w:p>
    <w:p w:rsidR="005C4D30" w:rsidRDefault="001B5952">
      <w:pPr>
        <w:rPr>
          <w:szCs w:val="24"/>
        </w:rPr>
      </w:pPr>
      <w:r>
        <w:rPr>
          <w:szCs w:val="24"/>
        </w:rPr>
        <w:t xml:space="preserve">We have prepared a second time series file from P-3 observations that includes cloud information deduced from </w:t>
      </w:r>
      <w:proofErr w:type="spellStart"/>
      <w:r>
        <w:rPr>
          <w:szCs w:val="24"/>
        </w:rPr>
        <w:t>Wband</w:t>
      </w:r>
      <w:proofErr w:type="spellEnd"/>
      <w:r>
        <w:rPr>
          <w:szCs w:val="24"/>
        </w:rPr>
        <w:t xml:space="preserve"> radar and IR thermometer.  It also contains basic navigation </w:t>
      </w:r>
      <w:r>
        <w:rPr>
          <w:szCs w:val="24"/>
        </w:rPr>
        <w:lastRenderedPageBreak/>
        <w:t>data for context.  One file is produced for each flight and an ‘all’ file is also produced.  The parameters are listed below:</w:t>
      </w:r>
    </w:p>
    <w:p w:rsidR="001B5952" w:rsidRDefault="001B5952">
      <w:pPr>
        <w:rPr>
          <w:szCs w:val="24"/>
        </w:rPr>
      </w:pPr>
    </w:p>
    <w:p w:rsidR="001B5952" w:rsidRPr="001B5952" w:rsidRDefault="00FA3B02" w:rsidP="001B5952">
      <w:pPr>
        <w:rPr>
          <w:szCs w:val="24"/>
        </w:rPr>
      </w:pPr>
      <w:proofErr w:type="spellStart"/>
      <w:proofErr w:type="gramStart"/>
      <w:r>
        <w:rPr>
          <w:szCs w:val="24"/>
        </w:rPr>
        <w:t>doymh</w:t>
      </w:r>
      <w:proofErr w:type="spellEnd"/>
      <w:r w:rsidR="001B5952" w:rsidRPr="001B5952">
        <w:rPr>
          <w:szCs w:val="24"/>
        </w:rPr>
        <w:t>;%</w:t>
      </w:r>
      <w:proofErr w:type="gramEnd"/>
      <w:r w:rsidR="001B5952" w:rsidRPr="001B5952">
        <w:rPr>
          <w:szCs w:val="24"/>
        </w:rPr>
        <w:t xml:space="preserve">  </w:t>
      </w:r>
      <w:r w:rsidR="001B5952">
        <w:rPr>
          <w:szCs w:val="24"/>
        </w:rPr>
        <w:t>day of year</w:t>
      </w:r>
      <w:r w:rsidR="001B5952" w:rsidRPr="001B5952">
        <w:rPr>
          <w:szCs w:val="24"/>
        </w:rPr>
        <w:t xml:space="preserve">  </w:t>
      </w:r>
    </w:p>
    <w:p w:rsidR="001B5952" w:rsidRPr="001B5952" w:rsidRDefault="00FA3B02" w:rsidP="001B5952">
      <w:pPr>
        <w:rPr>
          <w:szCs w:val="24"/>
        </w:rPr>
      </w:pPr>
      <w:proofErr w:type="spellStart"/>
      <w:proofErr w:type="gramStart"/>
      <w:r>
        <w:rPr>
          <w:szCs w:val="24"/>
        </w:rPr>
        <w:t>hhmh</w:t>
      </w:r>
      <w:proofErr w:type="spellEnd"/>
      <w:r w:rsidR="001B5952" w:rsidRPr="001B5952">
        <w:rPr>
          <w:szCs w:val="24"/>
        </w:rPr>
        <w:t>;%</w:t>
      </w:r>
      <w:proofErr w:type="gramEnd"/>
      <w:r w:rsidR="001B5952" w:rsidRPr="001B5952">
        <w:rPr>
          <w:szCs w:val="24"/>
        </w:rPr>
        <w:t>decimal hour</w:t>
      </w:r>
    </w:p>
    <w:p w:rsidR="001B5952" w:rsidRPr="001B5952" w:rsidRDefault="00FA3B02" w:rsidP="001B5952">
      <w:pPr>
        <w:rPr>
          <w:szCs w:val="24"/>
        </w:rPr>
      </w:pPr>
      <w:r>
        <w:rPr>
          <w:szCs w:val="24"/>
        </w:rPr>
        <w:t>P3_</w:t>
      </w:r>
      <w:proofErr w:type="gramStart"/>
      <w:r>
        <w:rPr>
          <w:szCs w:val="24"/>
        </w:rPr>
        <w:t>latmh</w:t>
      </w:r>
      <w:r w:rsidR="001B5952" w:rsidRPr="001B5952">
        <w:rPr>
          <w:szCs w:val="24"/>
        </w:rPr>
        <w:t>;%</w:t>
      </w:r>
      <w:proofErr w:type="gramEnd"/>
      <w:r w:rsidR="001B5952" w:rsidRPr="001B5952">
        <w:rPr>
          <w:szCs w:val="24"/>
        </w:rPr>
        <w:t>latitude</w:t>
      </w:r>
      <w:r w:rsidR="001B5952">
        <w:rPr>
          <w:szCs w:val="24"/>
        </w:rPr>
        <w:t xml:space="preserve"> deg</w:t>
      </w:r>
    </w:p>
    <w:p w:rsidR="001B5952" w:rsidRPr="001B5952" w:rsidRDefault="00FA3B02" w:rsidP="001B5952">
      <w:pPr>
        <w:rPr>
          <w:szCs w:val="24"/>
        </w:rPr>
      </w:pPr>
      <w:r>
        <w:rPr>
          <w:szCs w:val="24"/>
        </w:rPr>
        <w:t>P3_</w:t>
      </w:r>
      <w:proofErr w:type="gramStart"/>
      <w:r>
        <w:rPr>
          <w:szCs w:val="24"/>
        </w:rPr>
        <w:t>lonmh</w:t>
      </w:r>
      <w:r w:rsidR="001B5952" w:rsidRPr="001B5952">
        <w:rPr>
          <w:szCs w:val="24"/>
        </w:rPr>
        <w:t>;%</w:t>
      </w:r>
      <w:proofErr w:type="gramEnd"/>
      <w:r w:rsidR="001B5952" w:rsidRPr="001B5952">
        <w:rPr>
          <w:szCs w:val="24"/>
        </w:rPr>
        <w:t>longitude</w:t>
      </w:r>
      <w:r w:rsidR="001B5952">
        <w:rPr>
          <w:szCs w:val="24"/>
        </w:rPr>
        <w:t xml:space="preserve"> dew</w:t>
      </w:r>
    </w:p>
    <w:p w:rsidR="001B5952" w:rsidRPr="001B5952" w:rsidRDefault="00FA3B02" w:rsidP="001B5952">
      <w:pPr>
        <w:rPr>
          <w:szCs w:val="24"/>
        </w:rPr>
      </w:pPr>
      <w:r>
        <w:rPr>
          <w:szCs w:val="24"/>
        </w:rPr>
        <w:t>P3_</w:t>
      </w:r>
      <w:proofErr w:type="gramStart"/>
      <w:r>
        <w:rPr>
          <w:szCs w:val="24"/>
        </w:rPr>
        <w:t>altrefmh</w:t>
      </w:r>
      <w:r w:rsidR="001B5952" w:rsidRPr="001B5952">
        <w:rPr>
          <w:szCs w:val="24"/>
        </w:rPr>
        <w:t>;</w:t>
      </w:r>
      <w:r>
        <w:rPr>
          <w:szCs w:val="24"/>
        </w:rPr>
        <w:t>%</w:t>
      </w:r>
      <w:proofErr w:type="gramEnd"/>
      <w:r w:rsidR="001B5952">
        <w:rPr>
          <w:szCs w:val="24"/>
        </w:rPr>
        <w:t>m</w:t>
      </w:r>
    </w:p>
    <w:p w:rsidR="001B5952" w:rsidRPr="001B5952" w:rsidRDefault="00FA3B02" w:rsidP="001B5952">
      <w:pPr>
        <w:rPr>
          <w:szCs w:val="24"/>
        </w:rPr>
      </w:pPr>
      <w:r>
        <w:rPr>
          <w:szCs w:val="24"/>
        </w:rPr>
        <w:t>P3_</w:t>
      </w:r>
      <w:proofErr w:type="gramStart"/>
      <w:r>
        <w:rPr>
          <w:szCs w:val="24"/>
        </w:rPr>
        <w:t>tasmh</w:t>
      </w:r>
      <w:r w:rsidR="001B5952" w:rsidRPr="001B5952">
        <w:rPr>
          <w:szCs w:val="24"/>
        </w:rPr>
        <w:t>;%</w:t>
      </w:r>
      <w:proofErr w:type="gramEnd"/>
      <w:r w:rsidR="001B5952" w:rsidRPr="001B5952">
        <w:rPr>
          <w:szCs w:val="24"/>
        </w:rPr>
        <w:t>true airspeed</w:t>
      </w:r>
      <w:r w:rsidR="001B5952">
        <w:rPr>
          <w:szCs w:val="24"/>
        </w:rPr>
        <w:t xml:space="preserve"> m/s</w:t>
      </w:r>
    </w:p>
    <w:p w:rsidR="001B5952" w:rsidRPr="001B5952" w:rsidRDefault="001B5952" w:rsidP="001B5952">
      <w:pPr>
        <w:rPr>
          <w:szCs w:val="24"/>
        </w:rPr>
      </w:pPr>
      <w:r w:rsidRPr="001B5952">
        <w:rPr>
          <w:szCs w:val="24"/>
        </w:rPr>
        <w:t>P3_</w:t>
      </w:r>
      <w:proofErr w:type="gramStart"/>
      <w:r w:rsidRPr="001B5952">
        <w:rPr>
          <w:szCs w:val="24"/>
        </w:rPr>
        <w:t>pitchrefmh;%</w:t>
      </w:r>
      <w:proofErr w:type="gramEnd"/>
      <w:r w:rsidRPr="001B5952">
        <w:rPr>
          <w:szCs w:val="24"/>
        </w:rPr>
        <w:t>pitch</w:t>
      </w:r>
      <w:r>
        <w:rPr>
          <w:szCs w:val="24"/>
        </w:rPr>
        <w:t xml:space="preserve"> deg</w:t>
      </w:r>
    </w:p>
    <w:p w:rsidR="001B5952" w:rsidRPr="001B5952" w:rsidRDefault="001B5952" w:rsidP="001B5952">
      <w:pPr>
        <w:rPr>
          <w:szCs w:val="24"/>
        </w:rPr>
      </w:pPr>
      <w:r w:rsidRPr="001B5952">
        <w:rPr>
          <w:szCs w:val="24"/>
        </w:rPr>
        <w:t>P3_</w:t>
      </w:r>
      <w:proofErr w:type="gramStart"/>
      <w:r w:rsidRPr="001B5952">
        <w:rPr>
          <w:szCs w:val="24"/>
        </w:rPr>
        <w:t>rollr</w:t>
      </w:r>
      <w:r w:rsidR="00FA3B02">
        <w:rPr>
          <w:szCs w:val="24"/>
        </w:rPr>
        <w:t>efmh</w:t>
      </w:r>
      <w:r>
        <w:rPr>
          <w:szCs w:val="24"/>
        </w:rPr>
        <w:t>;%</w:t>
      </w:r>
      <w:proofErr w:type="gramEnd"/>
      <w:r>
        <w:rPr>
          <w:szCs w:val="24"/>
        </w:rPr>
        <w:t>roll deg</w:t>
      </w:r>
    </w:p>
    <w:p w:rsidR="001B5952" w:rsidRPr="001B5952" w:rsidRDefault="00FA3B02" w:rsidP="001B5952">
      <w:pPr>
        <w:rPr>
          <w:szCs w:val="24"/>
        </w:rPr>
      </w:pPr>
      <w:r>
        <w:rPr>
          <w:szCs w:val="24"/>
        </w:rPr>
        <w:t>P3_</w:t>
      </w:r>
      <w:proofErr w:type="gramStart"/>
      <w:r>
        <w:rPr>
          <w:szCs w:val="24"/>
        </w:rPr>
        <w:t>pressmh</w:t>
      </w:r>
      <w:r w:rsidR="001B5952" w:rsidRPr="001B5952">
        <w:rPr>
          <w:szCs w:val="24"/>
        </w:rPr>
        <w:t>;%</w:t>
      </w:r>
      <w:proofErr w:type="gramEnd"/>
      <w:r w:rsidR="001B5952" w:rsidRPr="001B5952">
        <w:rPr>
          <w:szCs w:val="24"/>
        </w:rPr>
        <w:t>pressure</w:t>
      </w:r>
      <w:r w:rsidR="001B5952">
        <w:rPr>
          <w:szCs w:val="24"/>
        </w:rPr>
        <w:t xml:space="preserve"> mb</w:t>
      </w:r>
    </w:p>
    <w:p w:rsidR="001B5952" w:rsidRPr="001B5952" w:rsidRDefault="00FA3B02" w:rsidP="001B5952">
      <w:pPr>
        <w:rPr>
          <w:szCs w:val="24"/>
        </w:rPr>
      </w:pPr>
      <w:r>
        <w:rPr>
          <w:szCs w:val="24"/>
        </w:rPr>
        <w:t>P3_</w:t>
      </w:r>
      <w:proofErr w:type="gramStart"/>
      <w:r>
        <w:rPr>
          <w:szCs w:val="24"/>
        </w:rPr>
        <w:t>sstmh</w:t>
      </w:r>
      <w:r w:rsidR="001B5952" w:rsidRPr="001B5952">
        <w:rPr>
          <w:szCs w:val="24"/>
        </w:rPr>
        <w:t>;%</w:t>
      </w:r>
      <w:proofErr w:type="gramEnd"/>
      <w:r w:rsidR="00B32D28">
        <w:rPr>
          <w:szCs w:val="24"/>
        </w:rPr>
        <w:t xml:space="preserve">raw </w:t>
      </w:r>
      <w:r w:rsidR="001B5952" w:rsidRPr="001B5952">
        <w:rPr>
          <w:szCs w:val="24"/>
        </w:rPr>
        <w:t>IR temperature</w:t>
      </w:r>
      <w:r w:rsidR="001B5952">
        <w:rPr>
          <w:szCs w:val="24"/>
        </w:rPr>
        <w:t xml:space="preserve"> c</w:t>
      </w:r>
    </w:p>
    <w:p w:rsidR="00FE7D85" w:rsidRDefault="00FE7D85" w:rsidP="00FE7D85">
      <w:pPr>
        <w:rPr>
          <w:szCs w:val="24"/>
        </w:rPr>
      </w:pPr>
      <w:proofErr w:type="spellStart"/>
      <w:proofErr w:type="gramStart"/>
      <w:r>
        <w:rPr>
          <w:szCs w:val="24"/>
        </w:rPr>
        <w:t>nrcsmch</w:t>
      </w:r>
      <w:proofErr w:type="spellEnd"/>
      <w:r w:rsidRPr="001B5952">
        <w:rPr>
          <w:szCs w:val="24"/>
        </w:rPr>
        <w:t>;%</w:t>
      </w:r>
      <w:proofErr w:type="gramEnd"/>
      <w:r w:rsidRPr="001B5952">
        <w:rPr>
          <w:szCs w:val="24"/>
        </w:rPr>
        <w:t xml:space="preserve">normalized radar cross section, </w:t>
      </w:r>
      <w:r>
        <w:rPr>
          <w:szCs w:val="24"/>
        </w:rPr>
        <w:t xml:space="preserve">Corrected for range dependence </w:t>
      </w:r>
      <w:r w:rsidRPr="001B5952">
        <w:rPr>
          <w:szCs w:val="24"/>
        </w:rPr>
        <w:t>94 GHz</w:t>
      </w:r>
      <w:r>
        <w:rPr>
          <w:szCs w:val="24"/>
        </w:rPr>
        <w:t xml:space="preserve"> dB</w:t>
      </w:r>
    </w:p>
    <w:p w:rsidR="001B5952" w:rsidRDefault="00FA3B02" w:rsidP="001B5952">
      <w:pPr>
        <w:rPr>
          <w:szCs w:val="24"/>
        </w:rPr>
      </w:pPr>
      <w:r>
        <w:rPr>
          <w:szCs w:val="24"/>
        </w:rPr>
        <w:t>Us10</w:t>
      </w:r>
      <w:proofErr w:type="gramStart"/>
      <w:r>
        <w:rPr>
          <w:szCs w:val="24"/>
        </w:rPr>
        <w:t>mh</w:t>
      </w:r>
      <w:r w:rsidR="001B5952" w:rsidRPr="001B5952">
        <w:rPr>
          <w:szCs w:val="24"/>
        </w:rPr>
        <w:t>;%</w:t>
      </w:r>
      <w:proofErr w:type="spellStart"/>
      <w:proofErr w:type="gramEnd"/>
      <w:r w:rsidR="001B5952" w:rsidRPr="001B5952">
        <w:rPr>
          <w:szCs w:val="24"/>
        </w:rPr>
        <w:t>sfmr</w:t>
      </w:r>
      <w:proofErr w:type="spellEnd"/>
      <w:r w:rsidR="001B5952" w:rsidRPr="001B5952">
        <w:rPr>
          <w:szCs w:val="24"/>
        </w:rPr>
        <w:t xml:space="preserve"> </w:t>
      </w:r>
      <w:r w:rsidR="00FE7D85">
        <w:rPr>
          <w:szCs w:val="24"/>
        </w:rPr>
        <w:t xml:space="preserve">raw </w:t>
      </w:r>
      <w:r w:rsidR="001B5952" w:rsidRPr="001B5952">
        <w:rPr>
          <w:szCs w:val="24"/>
        </w:rPr>
        <w:t>10-m wind speed m/s</w:t>
      </w:r>
    </w:p>
    <w:p w:rsidR="00FE7D85" w:rsidRDefault="00FE7D85" w:rsidP="00FE7D85">
      <w:pPr>
        <w:rPr>
          <w:szCs w:val="24"/>
        </w:rPr>
      </w:pPr>
      <w:r>
        <w:rPr>
          <w:szCs w:val="24"/>
        </w:rPr>
        <w:t>Us10</w:t>
      </w:r>
      <w:proofErr w:type="gramStart"/>
      <w:r>
        <w:rPr>
          <w:szCs w:val="24"/>
        </w:rPr>
        <w:t>mch</w:t>
      </w:r>
      <w:r w:rsidRPr="001B5952">
        <w:rPr>
          <w:szCs w:val="24"/>
        </w:rPr>
        <w:t>;%</w:t>
      </w:r>
      <w:proofErr w:type="spellStart"/>
      <w:proofErr w:type="gramEnd"/>
      <w:r w:rsidRPr="001B5952">
        <w:rPr>
          <w:szCs w:val="24"/>
        </w:rPr>
        <w:t>sfmr</w:t>
      </w:r>
      <w:proofErr w:type="spellEnd"/>
      <w:r w:rsidRPr="001B5952">
        <w:rPr>
          <w:szCs w:val="24"/>
        </w:rPr>
        <w:t xml:space="preserve"> </w:t>
      </w:r>
      <w:r>
        <w:rPr>
          <w:szCs w:val="24"/>
        </w:rPr>
        <w:t xml:space="preserve">corrected </w:t>
      </w:r>
      <w:r w:rsidRPr="001B5952">
        <w:rPr>
          <w:szCs w:val="24"/>
        </w:rPr>
        <w:t>10-m wind speed m/s</w:t>
      </w:r>
    </w:p>
    <w:p w:rsidR="001B5952" w:rsidRPr="001B5952" w:rsidRDefault="00FA3B02" w:rsidP="001B5952">
      <w:pPr>
        <w:rPr>
          <w:szCs w:val="24"/>
        </w:rPr>
      </w:pPr>
      <w:r>
        <w:rPr>
          <w:szCs w:val="24"/>
        </w:rPr>
        <w:t>cloudx2</w:t>
      </w:r>
      <w:proofErr w:type="gramStart"/>
      <w:r>
        <w:rPr>
          <w:szCs w:val="24"/>
        </w:rPr>
        <w:t>h</w:t>
      </w:r>
      <w:r w:rsidR="001B5952" w:rsidRPr="001B5952">
        <w:rPr>
          <w:szCs w:val="24"/>
        </w:rPr>
        <w:t>;%</w:t>
      </w:r>
      <w:proofErr w:type="gramEnd"/>
      <w:r w:rsidR="001B5952" w:rsidRPr="001B5952">
        <w:rPr>
          <w:szCs w:val="24"/>
        </w:rPr>
        <w:t>radar-based cloud index, Max SNR+14, positive indicates cloud</w:t>
      </w:r>
    </w:p>
    <w:p w:rsidR="001B5952" w:rsidRPr="001B5952" w:rsidRDefault="00FA3B02" w:rsidP="001B5952">
      <w:pPr>
        <w:rPr>
          <w:szCs w:val="24"/>
        </w:rPr>
      </w:pPr>
      <w:proofErr w:type="spellStart"/>
      <w:proofErr w:type="gramStart"/>
      <w:r>
        <w:rPr>
          <w:szCs w:val="24"/>
        </w:rPr>
        <w:t>cldindxh</w:t>
      </w:r>
      <w:proofErr w:type="spellEnd"/>
      <w:r w:rsidR="001B5952" w:rsidRPr="001B5952">
        <w:rPr>
          <w:szCs w:val="24"/>
        </w:rPr>
        <w:t>;%</w:t>
      </w:r>
      <w:proofErr w:type="gramEnd"/>
      <w:r w:rsidR="001B5952" w:rsidRPr="001B5952">
        <w:rPr>
          <w:szCs w:val="24"/>
        </w:rPr>
        <w:t xml:space="preserve">IR-based cloud index=corrected IR-SST negative is cloud </w:t>
      </w:r>
    </w:p>
    <w:p w:rsidR="001B5952" w:rsidRPr="001B5952" w:rsidRDefault="00FA3B02" w:rsidP="001B5952">
      <w:pPr>
        <w:rPr>
          <w:szCs w:val="24"/>
        </w:rPr>
      </w:pPr>
      <w:proofErr w:type="spellStart"/>
      <w:proofErr w:type="gramStart"/>
      <w:r>
        <w:rPr>
          <w:szCs w:val="24"/>
        </w:rPr>
        <w:t>httmh</w:t>
      </w:r>
      <w:proofErr w:type="spellEnd"/>
      <w:r w:rsidR="001B5952" w:rsidRPr="001B5952">
        <w:rPr>
          <w:szCs w:val="24"/>
        </w:rPr>
        <w:t>;%</w:t>
      </w:r>
      <w:proofErr w:type="gramEnd"/>
      <w:r w:rsidR="001B5952" w:rsidRPr="001B5952">
        <w:rPr>
          <w:szCs w:val="24"/>
        </w:rPr>
        <w:t>radar-based cloud top height km</w:t>
      </w:r>
    </w:p>
    <w:p w:rsidR="001B5952" w:rsidRPr="001B5952" w:rsidRDefault="001B5952" w:rsidP="001B5952">
      <w:pPr>
        <w:rPr>
          <w:szCs w:val="24"/>
        </w:rPr>
      </w:pPr>
      <w:proofErr w:type="spellStart"/>
      <w:proofErr w:type="gramStart"/>
      <w:r w:rsidRPr="001B5952">
        <w:rPr>
          <w:szCs w:val="24"/>
        </w:rPr>
        <w:t>reftmzh</w:t>
      </w:r>
      <w:proofErr w:type="spellEnd"/>
      <w:r w:rsidRPr="001B5952">
        <w:rPr>
          <w:szCs w:val="24"/>
        </w:rPr>
        <w:t>;%</w:t>
      </w:r>
      <w:proofErr w:type="spellStart"/>
      <w:proofErr w:type="gramEnd"/>
      <w:r w:rsidRPr="001B5952">
        <w:rPr>
          <w:szCs w:val="24"/>
        </w:rPr>
        <w:t>wband</w:t>
      </w:r>
      <w:proofErr w:type="spellEnd"/>
      <w:r w:rsidRPr="001B5952">
        <w:rPr>
          <w:szCs w:val="24"/>
        </w:rPr>
        <w:t xml:space="preserve"> reflectivity at cloud top, </w:t>
      </w:r>
      <w:proofErr w:type="spellStart"/>
      <w:r w:rsidRPr="001B5952">
        <w:rPr>
          <w:szCs w:val="24"/>
        </w:rPr>
        <w:t>dBZ</w:t>
      </w:r>
      <w:proofErr w:type="spellEnd"/>
    </w:p>
    <w:p w:rsidR="001B5952" w:rsidRPr="001B5952" w:rsidRDefault="001B5952" w:rsidP="001B5952">
      <w:pPr>
        <w:rPr>
          <w:szCs w:val="24"/>
        </w:rPr>
      </w:pPr>
      <w:proofErr w:type="spellStart"/>
      <w:proofErr w:type="gramStart"/>
      <w:r w:rsidRPr="001B5952">
        <w:rPr>
          <w:szCs w:val="24"/>
        </w:rPr>
        <w:t>wvelmah</w:t>
      </w:r>
      <w:proofErr w:type="spellEnd"/>
      <w:r w:rsidRPr="001B5952">
        <w:rPr>
          <w:szCs w:val="24"/>
        </w:rPr>
        <w:t>;%</w:t>
      </w:r>
      <w:proofErr w:type="spellStart"/>
      <w:proofErr w:type="gramEnd"/>
      <w:r w:rsidRPr="001B5952">
        <w:rPr>
          <w:szCs w:val="24"/>
        </w:rPr>
        <w:t>Wband</w:t>
      </w:r>
      <w:proofErr w:type="spellEnd"/>
      <w:r w:rsidRPr="001B5952">
        <w:rPr>
          <w:szCs w:val="24"/>
        </w:rPr>
        <w:t xml:space="preserve"> Doppler at cloud top, m/s</w:t>
      </w:r>
    </w:p>
    <w:p w:rsidR="001B5952" w:rsidRPr="001B5952" w:rsidRDefault="00FA3B02" w:rsidP="001B5952">
      <w:pPr>
        <w:rPr>
          <w:szCs w:val="24"/>
        </w:rPr>
      </w:pPr>
      <w:proofErr w:type="spellStart"/>
      <w:proofErr w:type="gramStart"/>
      <w:r>
        <w:rPr>
          <w:szCs w:val="24"/>
        </w:rPr>
        <w:t>tatmh</w:t>
      </w:r>
      <w:proofErr w:type="spellEnd"/>
      <w:r w:rsidR="001B5952" w:rsidRPr="001B5952">
        <w:rPr>
          <w:szCs w:val="24"/>
        </w:rPr>
        <w:t>;%</w:t>
      </w:r>
      <w:proofErr w:type="gramEnd"/>
      <w:r w:rsidR="001B5952" w:rsidRPr="001B5952">
        <w:rPr>
          <w:szCs w:val="24"/>
        </w:rPr>
        <w:t>Air temperature at cloud top, C, from sounding</w:t>
      </w:r>
    </w:p>
    <w:p w:rsidR="001B5952" w:rsidRPr="001B5952" w:rsidRDefault="001B5952" w:rsidP="001B5952">
      <w:pPr>
        <w:rPr>
          <w:szCs w:val="24"/>
        </w:rPr>
      </w:pPr>
      <w:proofErr w:type="spellStart"/>
      <w:proofErr w:type="gramStart"/>
      <w:r w:rsidRPr="001B5952">
        <w:rPr>
          <w:szCs w:val="24"/>
        </w:rPr>
        <w:t>tircth</w:t>
      </w:r>
      <w:proofErr w:type="spellEnd"/>
      <w:r w:rsidRPr="001B5952">
        <w:rPr>
          <w:szCs w:val="24"/>
        </w:rPr>
        <w:t>;%</w:t>
      </w:r>
      <w:proofErr w:type="gramEnd"/>
      <w:r w:rsidRPr="001B5952">
        <w:rPr>
          <w:szCs w:val="24"/>
        </w:rPr>
        <w:t>corrected IR temp at cloud top, C</w:t>
      </w:r>
    </w:p>
    <w:p w:rsidR="001B5952" w:rsidRDefault="001B5952" w:rsidP="001B5952">
      <w:pPr>
        <w:rPr>
          <w:szCs w:val="24"/>
        </w:rPr>
      </w:pPr>
      <w:proofErr w:type="spellStart"/>
      <w:proofErr w:type="gramStart"/>
      <w:r w:rsidRPr="001B5952">
        <w:rPr>
          <w:szCs w:val="24"/>
        </w:rPr>
        <w:t>uatmh</w:t>
      </w:r>
      <w:proofErr w:type="spellEnd"/>
      <w:r w:rsidRPr="001B5952">
        <w:rPr>
          <w:szCs w:val="24"/>
        </w:rPr>
        <w:t>;%</w:t>
      </w:r>
      <w:proofErr w:type="gramEnd"/>
      <w:r w:rsidRPr="001B5952">
        <w:rPr>
          <w:szCs w:val="24"/>
        </w:rPr>
        <w:t xml:space="preserve">wind speed </w:t>
      </w:r>
      <w:r w:rsidR="00DF0F19">
        <w:rPr>
          <w:szCs w:val="24"/>
        </w:rPr>
        <w:t>at cloud top (m/s) from soundings</w:t>
      </w:r>
    </w:p>
    <w:p w:rsidR="00FE7D85" w:rsidRDefault="00B32D28" w:rsidP="001B5952">
      <w:pPr>
        <w:rPr>
          <w:szCs w:val="24"/>
        </w:rPr>
      </w:pPr>
      <w:proofErr w:type="spellStart"/>
      <w:proofErr w:type="gramStart"/>
      <w:r>
        <w:rPr>
          <w:szCs w:val="24"/>
        </w:rPr>
        <w:t>tirsst</w:t>
      </w:r>
      <w:proofErr w:type="spellEnd"/>
      <w:r>
        <w:rPr>
          <w:szCs w:val="24"/>
        </w:rPr>
        <w:t>;%</w:t>
      </w:r>
      <w:proofErr w:type="gramEnd"/>
      <w:r>
        <w:rPr>
          <w:szCs w:val="24"/>
        </w:rPr>
        <w:t>estimate of SST</w:t>
      </w:r>
      <w:r w:rsidR="00FE7D85">
        <w:rPr>
          <w:szCs w:val="24"/>
        </w:rPr>
        <w:t xml:space="preserve"> computed for IR thermometer, C</w:t>
      </w:r>
    </w:p>
    <w:p w:rsidR="00DF0F19" w:rsidRDefault="00DF0F19" w:rsidP="001B5952">
      <w:pPr>
        <w:rPr>
          <w:szCs w:val="24"/>
        </w:rPr>
      </w:pPr>
      <w:r>
        <w:rPr>
          <w:szCs w:val="24"/>
        </w:rPr>
        <w:t>rain</w:t>
      </w:r>
      <w:proofErr w:type="gramStart"/>
      <w:r>
        <w:rPr>
          <w:szCs w:val="24"/>
        </w:rPr>
        <w:t>2;%</w:t>
      </w:r>
      <w:proofErr w:type="gramEnd"/>
      <w:r>
        <w:rPr>
          <w:szCs w:val="24"/>
        </w:rPr>
        <w:t xml:space="preserve">estimate of </w:t>
      </w:r>
      <w:proofErr w:type="spellStart"/>
      <w:r>
        <w:rPr>
          <w:szCs w:val="24"/>
        </w:rPr>
        <w:t>rainrate</w:t>
      </w:r>
      <w:proofErr w:type="spellEnd"/>
      <w:r>
        <w:rPr>
          <w:szCs w:val="24"/>
        </w:rPr>
        <w:t xml:space="preserve"> computed from </w:t>
      </w:r>
      <w:proofErr w:type="spellStart"/>
      <w:r>
        <w:rPr>
          <w:szCs w:val="24"/>
        </w:rPr>
        <w:t>wband</w:t>
      </w:r>
      <w:proofErr w:type="spellEnd"/>
      <w:r>
        <w:rPr>
          <w:szCs w:val="24"/>
        </w:rPr>
        <w:t xml:space="preserve"> </w:t>
      </w:r>
      <w:proofErr w:type="spellStart"/>
      <w:r>
        <w:rPr>
          <w:szCs w:val="24"/>
        </w:rPr>
        <w:t>nrcsc</w:t>
      </w:r>
      <w:proofErr w:type="spellEnd"/>
      <w:r>
        <w:rPr>
          <w:szCs w:val="24"/>
        </w:rPr>
        <w:t>, mm/</w:t>
      </w:r>
      <w:proofErr w:type="spellStart"/>
      <w:r>
        <w:rPr>
          <w:szCs w:val="24"/>
        </w:rPr>
        <w:t>hr</w:t>
      </w:r>
      <w:proofErr w:type="spellEnd"/>
    </w:p>
    <w:p w:rsidR="00F540DD" w:rsidRDefault="00F540DD" w:rsidP="001B5952">
      <w:pPr>
        <w:rPr>
          <w:szCs w:val="24"/>
        </w:rPr>
      </w:pPr>
      <w:proofErr w:type="spellStart"/>
      <w:r>
        <w:rPr>
          <w:szCs w:val="24"/>
        </w:rPr>
        <w:t>mss_smo%smoothed</w:t>
      </w:r>
      <w:proofErr w:type="spellEnd"/>
      <w:r>
        <w:rPr>
          <w:szCs w:val="24"/>
        </w:rPr>
        <w:t xml:space="preserve"> mean square slope computed from </w:t>
      </w:r>
      <w:proofErr w:type="spellStart"/>
      <w:r>
        <w:rPr>
          <w:szCs w:val="24"/>
        </w:rPr>
        <w:t>nrcs</w:t>
      </w:r>
      <w:proofErr w:type="spellEnd"/>
    </w:p>
    <w:p w:rsidR="001B5952" w:rsidRDefault="001B5952" w:rsidP="001B5952">
      <w:pPr>
        <w:rPr>
          <w:szCs w:val="24"/>
        </w:rPr>
      </w:pPr>
    </w:p>
    <w:p w:rsidR="001B5952" w:rsidRDefault="007D0E01" w:rsidP="001B5952">
      <w:pPr>
        <w:rPr>
          <w:szCs w:val="24"/>
        </w:rPr>
      </w:pPr>
      <w:r>
        <w:rPr>
          <w:szCs w:val="24"/>
        </w:rPr>
        <w:t>The first 10 variables are straightforward renditions of P3 data interpolated to the 2 Hz radar tim</w:t>
      </w:r>
      <w:r w:rsidR="00B32D28">
        <w:rPr>
          <w:szCs w:val="24"/>
        </w:rPr>
        <w:t>e base.  The last 1</w:t>
      </w:r>
      <w:r w:rsidR="00F540DD">
        <w:rPr>
          <w:szCs w:val="24"/>
        </w:rPr>
        <w:t>4</w:t>
      </w:r>
      <w:r>
        <w:rPr>
          <w:szCs w:val="24"/>
        </w:rPr>
        <w:t xml:space="preserve"> variables are derived from a combination of </w:t>
      </w:r>
      <w:proofErr w:type="spellStart"/>
      <w:r>
        <w:rPr>
          <w:szCs w:val="24"/>
        </w:rPr>
        <w:t>wband</w:t>
      </w:r>
      <w:proofErr w:type="spellEnd"/>
      <w:r>
        <w:rPr>
          <w:szCs w:val="24"/>
        </w:rPr>
        <w:t xml:space="preserve">, SFMR, IR, and aircraft profile information.  </w:t>
      </w:r>
    </w:p>
    <w:p w:rsidR="00120952" w:rsidRDefault="00120952" w:rsidP="001B5952">
      <w:pPr>
        <w:rPr>
          <w:szCs w:val="24"/>
        </w:rPr>
      </w:pPr>
    </w:p>
    <w:p w:rsidR="00120952" w:rsidRDefault="00120952" w:rsidP="001B5952">
      <w:pPr>
        <w:rPr>
          <w:szCs w:val="24"/>
        </w:rPr>
      </w:pPr>
      <w:proofErr w:type="spellStart"/>
      <w:r w:rsidRPr="00FA3B02">
        <w:rPr>
          <w:i/>
          <w:szCs w:val="24"/>
        </w:rPr>
        <w:t>nrcsm</w:t>
      </w:r>
      <w:proofErr w:type="spellEnd"/>
      <w:r>
        <w:rPr>
          <w:szCs w:val="24"/>
        </w:rPr>
        <w:t xml:space="preserve"> is radar cross section computed as per Fairall et al. 2018</w:t>
      </w:r>
    </w:p>
    <w:p w:rsidR="00120952" w:rsidRDefault="00120952" w:rsidP="001B5952">
      <w:pPr>
        <w:rPr>
          <w:szCs w:val="24"/>
        </w:rPr>
      </w:pPr>
      <w:r w:rsidRPr="00120952">
        <w:rPr>
          <w:position w:val="-16"/>
          <w:szCs w:val="24"/>
        </w:rPr>
        <w:object w:dxaOrig="84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22.15pt" o:ole="">
            <v:imagedata r:id="rId6" o:title=""/>
          </v:shape>
          <o:OLEObject Type="Embed" ProgID="Equation.DSMT4" ShapeID="_x0000_i1025" DrawAspect="Content" ObjectID="_1657455339" r:id="rId7"/>
        </w:object>
      </w:r>
    </w:p>
    <w:p w:rsidR="00120952" w:rsidRDefault="00120952" w:rsidP="001B5952">
      <w:pPr>
        <w:rPr>
          <w:szCs w:val="24"/>
        </w:rPr>
      </w:pPr>
      <w:r>
        <w:rPr>
          <w:szCs w:val="24"/>
        </w:rPr>
        <w:t xml:space="preserve">where </w:t>
      </w:r>
      <w:proofErr w:type="spellStart"/>
      <w:proofErr w:type="gramStart"/>
      <w:r w:rsidRPr="00FA3B02">
        <w:rPr>
          <w:i/>
          <w:szCs w:val="24"/>
        </w:rPr>
        <w:t>dBZe</w:t>
      </w:r>
      <w:proofErr w:type="spellEnd"/>
      <w:r w:rsidRPr="00FA3B02">
        <w:rPr>
          <w:i/>
          <w:szCs w:val="24"/>
        </w:rPr>
        <w:t>(</w:t>
      </w:r>
      <w:proofErr w:type="gramEnd"/>
      <w:r w:rsidRPr="00FA3B02">
        <w:rPr>
          <w:i/>
          <w:szCs w:val="24"/>
        </w:rPr>
        <w:t>0</w:t>
      </w:r>
      <w:r>
        <w:rPr>
          <w:szCs w:val="24"/>
        </w:rPr>
        <w:t xml:space="preserve">) is the effective reflectivity from the surface return, </w:t>
      </w:r>
      <w:proofErr w:type="spellStart"/>
      <w:r w:rsidRPr="00FA3B02">
        <w:rPr>
          <w:i/>
          <w:szCs w:val="24"/>
        </w:rPr>
        <w:t>δR</w:t>
      </w:r>
      <w:proofErr w:type="spellEnd"/>
      <w:r>
        <w:rPr>
          <w:szCs w:val="24"/>
        </w:rPr>
        <w:t xml:space="preserve"> the radar range gate thickness</w:t>
      </w:r>
      <w:r w:rsidR="0007414E">
        <w:rPr>
          <w:szCs w:val="24"/>
        </w:rPr>
        <w:t xml:space="preserve"> (30 m)</w:t>
      </w:r>
      <w:r>
        <w:rPr>
          <w:szCs w:val="24"/>
        </w:rPr>
        <w:t xml:space="preserve">, 180 a factor converting mm^6/m^3, and 4 is the molecular attenuation at </w:t>
      </w:r>
      <w:proofErr w:type="spellStart"/>
      <w:r>
        <w:rPr>
          <w:szCs w:val="24"/>
        </w:rPr>
        <w:t>Wband</w:t>
      </w:r>
      <w:proofErr w:type="spellEnd"/>
      <w:r>
        <w:rPr>
          <w:szCs w:val="24"/>
        </w:rPr>
        <w:t xml:space="preserve"> for typical ATOMIC conditions with the aircraft at 3 km altitude.</w:t>
      </w:r>
    </w:p>
    <w:p w:rsidR="00F540DD" w:rsidRDefault="00F540DD" w:rsidP="001B5952">
      <w:pPr>
        <w:rPr>
          <w:szCs w:val="24"/>
        </w:rPr>
      </w:pPr>
      <w:r>
        <w:rPr>
          <w:szCs w:val="24"/>
        </w:rPr>
        <w:t xml:space="preserve">NRCS is a simple characterization of the scatter of the radar signal from the surface commonly retrieved from satellite or airborne radars.  It depends on the radar wavelength, the incidence angle, and the characteristics of the surface.  Over the ocean that characteristic is the ocean wave spectrum.  The correlation of NRCS with windspeed is the basis of wind speed retrievals from </w:t>
      </w:r>
      <w:proofErr w:type="spellStart"/>
      <w:r>
        <w:rPr>
          <w:szCs w:val="24"/>
        </w:rPr>
        <w:t>scatterometers</w:t>
      </w:r>
      <w:proofErr w:type="spellEnd"/>
      <w:r>
        <w:rPr>
          <w:szCs w:val="24"/>
        </w:rPr>
        <w:t xml:space="preserve">.  </w:t>
      </w:r>
    </w:p>
    <w:p w:rsidR="00120952" w:rsidRDefault="00120952" w:rsidP="001B5952">
      <w:pPr>
        <w:rPr>
          <w:szCs w:val="24"/>
        </w:rPr>
      </w:pPr>
    </w:p>
    <w:p w:rsidR="00120952" w:rsidRDefault="00120952" w:rsidP="001B5952">
      <w:pPr>
        <w:rPr>
          <w:szCs w:val="24"/>
        </w:rPr>
      </w:pPr>
      <w:r w:rsidRPr="00FA3B02">
        <w:rPr>
          <w:i/>
          <w:szCs w:val="24"/>
        </w:rPr>
        <w:t>Cloud2xh</w:t>
      </w:r>
      <w:r>
        <w:rPr>
          <w:szCs w:val="24"/>
        </w:rPr>
        <w:t xml:space="preserve"> is cloud index based on the maximum </w:t>
      </w:r>
      <w:r w:rsidRPr="00FA3B02">
        <w:rPr>
          <w:i/>
          <w:szCs w:val="24"/>
        </w:rPr>
        <w:t>SNR</w:t>
      </w:r>
      <w:r>
        <w:rPr>
          <w:szCs w:val="24"/>
        </w:rPr>
        <w:t xml:space="preserve"> is the radar column</w:t>
      </w:r>
      <w:r w:rsidR="00FA3B02">
        <w:rPr>
          <w:szCs w:val="24"/>
        </w:rPr>
        <w:t>.</w:t>
      </w:r>
      <w:r>
        <w:rPr>
          <w:szCs w:val="24"/>
        </w:rPr>
        <w:t xml:space="preserve">  The noise level of the radar is nominally -20 dB, but a value of a</w:t>
      </w:r>
      <w:r w:rsidR="00B32D28">
        <w:rPr>
          <w:szCs w:val="24"/>
        </w:rPr>
        <w:t xml:space="preserve">bout -15 is needed to ensure a </w:t>
      </w:r>
      <w:r>
        <w:rPr>
          <w:szCs w:val="24"/>
        </w:rPr>
        <w:t xml:space="preserve">valid cloud return.  By </w:t>
      </w:r>
      <w:r>
        <w:rPr>
          <w:szCs w:val="24"/>
        </w:rPr>
        <w:lastRenderedPageBreak/>
        <w:t xml:space="preserve">adding 14 to the max </w:t>
      </w:r>
      <w:r w:rsidRPr="00FA3B02">
        <w:rPr>
          <w:i/>
          <w:szCs w:val="24"/>
        </w:rPr>
        <w:t>SNR</w:t>
      </w:r>
      <w:r>
        <w:rPr>
          <w:szCs w:val="24"/>
        </w:rPr>
        <w:t xml:space="preserve"> we get a number that is positive when a cloud is present below the aircraft.</w:t>
      </w:r>
    </w:p>
    <w:p w:rsidR="00120952" w:rsidRDefault="00120952" w:rsidP="001B5952">
      <w:pPr>
        <w:rPr>
          <w:szCs w:val="24"/>
        </w:rPr>
      </w:pPr>
    </w:p>
    <w:p w:rsidR="00120952" w:rsidRDefault="001A4D47" w:rsidP="001B5952">
      <w:pPr>
        <w:rPr>
          <w:szCs w:val="24"/>
        </w:rPr>
      </w:pPr>
      <w:proofErr w:type="spellStart"/>
      <w:r w:rsidRPr="00AC33D6">
        <w:rPr>
          <w:i/>
          <w:szCs w:val="24"/>
        </w:rPr>
        <w:t>Cldindxh</w:t>
      </w:r>
      <w:proofErr w:type="spellEnd"/>
      <w:r>
        <w:rPr>
          <w:szCs w:val="24"/>
        </w:rPr>
        <w:t xml:space="preserve"> is computed from the measure IR sensor, </w:t>
      </w:r>
      <w:r w:rsidRPr="00FA3B02">
        <w:rPr>
          <w:i/>
          <w:szCs w:val="24"/>
        </w:rPr>
        <w:t>P3_ssstmh</w:t>
      </w:r>
      <w:r>
        <w:rPr>
          <w:szCs w:val="24"/>
        </w:rPr>
        <w:t xml:space="preserve">.  In the absence of clouds, this sensor sees the SST but with and atmospheric correction that depends on the aircraft altitude.  We used the radar cloud index to identify clear situations and did a fit of </w:t>
      </w:r>
      <w:r w:rsidRPr="00FA3B02">
        <w:rPr>
          <w:i/>
          <w:szCs w:val="24"/>
        </w:rPr>
        <w:t>P3_sstmh</w:t>
      </w:r>
      <w:r>
        <w:rPr>
          <w:szCs w:val="24"/>
        </w:rPr>
        <w:t xml:space="preserve"> to pressure to get a mean atmospheric correction</w:t>
      </w:r>
    </w:p>
    <w:p w:rsidR="001A4D47" w:rsidRDefault="001A4D47" w:rsidP="001B5952">
      <w:pPr>
        <w:rPr>
          <w:szCs w:val="24"/>
        </w:rPr>
      </w:pPr>
      <w:r w:rsidRPr="001A4D47">
        <w:rPr>
          <w:position w:val="-10"/>
          <w:szCs w:val="24"/>
        </w:rPr>
        <w:object w:dxaOrig="180" w:dyaOrig="340">
          <v:shape id="_x0000_i1026" type="#_x0000_t75" style="width:9pt;height:16.9pt" o:ole="">
            <v:imagedata r:id="rId8" o:title=""/>
          </v:shape>
          <o:OLEObject Type="Embed" ProgID="Equation.3" ShapeID="_x0000_i1026" DrawAspect="Content" ObjectID="_1657455340" r:id="rId9"/>
        </w:object>
      </w:r>
      <w:r w:rsidRPr="001A4D47">
        <w:rPr>
          <w:position w:val="-10"/>
          <w:szCs w:val="24"/>
        </w:rPr>
        <w:object w:dxaOrig="5580" w:dyaOrig="360">
          <v:shape id="_x0000_i1027" type="#_x0000_t75" style="width:279pt;height:18pt" o:ole="">
            <v:imagedata r:id="rId10" o:title=""/>
          </v:shape>
          <o:OLEObject Type="Embed" ProgID="Equation.DSMT4" ShapeID="_x0000_i1027" DrawAspect="Content" ObjectID="_1657455341" r:id="rId11"/>
        </w:object>
      </w:r>
    </w:p>
    <w:p w:rsidR="001A4D47" w:rsidRDefault="001A4D47" w:rsidP="001B5952">
      <w:pPr>
        <w:rPr>
          <w:szCs w:val="24"/>
        </w:rPr>
      </w:pPr>
      <w:r>
        <w:rPr>
          <w:szCs w:val="24"/>
        </w:rPr>
        <w:t xml:space="preserve">From this we can estimate the true </w:t>
      </w:r>
      <w:r w:rsidRPr="00FA3B02">
        <w:rPr>
          <w:i/>
          <w:szCs w:val="24"/>
        </w:rPr>
        <w:t>SST</w:t>
      </w:r>
      <w:r>
        <w:rPr>
          <w:szCs w:val="24"/>
        </w:rPr>
        <w:t xml:space="preserve"> or the IR temperature at cloud top from measurement at any altitude</w:t>
      </w:r>
    </w:p>
    <w:p w:rsidR="001A4D47" w:rsidRDefault="00D875AD" w:rsidP="001B5952">
      <w:pPr>
        <w:rPr>
          <w:szCs w:val="24"/>
        </w:rPr>
      </w:pPr>
      <w:r w:rsidRPr="001A4D47">
        <w:rPr>
          <w:position w:val="-46"/>
          <w:szCs w:val="24"/>
        </w:rPr>
        <w:object w:dxaOrig="6120" w:dyaOrig="1080">
          <v:shape id="_x0000_i1028" type="#_x0000_t75" style="width:306pt;height:54pt" o:ole="">
            <v:imagedata r:id="rId12" o:title=""/>
          </v:shape>
          <o:OLEObject Type="Embed" ProgID="Equation.DSMT4" ShapeID="_x0000_i1028" DrawAspect="Content" ObjectID="_1657455342" r:id="rId13"/>
        </w:object>
      </w:r>
    </w:p>
    <w:p w:rsidR="00120952" w:rsidRDefault="00120952" w:rsidP="001B5952">
      <w:pPr>
        <w:rPr>
          <w:szCs w:val="24"/>
        </w:rPr>
      </w:pPr>
    </w:p>
    <w:p w:rsidR="001A4D47" w:rsidRDefault="00EE4C33" w:rsidP="001B5952">
      <w:pPr>
        <w:rPr>
          <w:szCs w:val="24"/>
        </w:rPr>
      </w:pPr>
      <w:r>
        <w:rPr>
          <w:szCs w:val="24"/>
        </w:rPr>
        <w:t xml:space="preserve">The pressure at </w:t>
      </w:r>
      <w:proofErr w:type="spellStart"/>
      <w:r>
        <w:rPr>
          <w:szCs w:val="24"/>
        </w:rPr>
        <w:t>cloudtop</w:t>
      </w:r>
      <w:proofErr w:type="spellEnd"/>
      <w:r>
        <w:rPr>
          <w:szCs w:val="24"/>
        </w:rPr>
        <w:t xml:space="preserve"> is obtained from the radar-derived </w:t>
      </w:r>
      <w:proofErr w:type="spellStart"/>
      <w:r>
        <w:rPr>
          <w:szCs w:val="24"/>
        </w:rPr>
        <w:t>cloudtop</w:t>
      </w:r>
      <w:proofErr w:type="spellEnd"/>
      <w:r>
        <w:rPr>
          <w:szCs w:val="24"/>
        </w:rPr>
        <w:t xml:space="preserve"> height and the known dependence of pressure on height.  The term </w:t>
      </w:r>
      <w:proofErr w:type="spellStart"/>
      <w:proofErr w:type="gramStart"/>
      <w:r w:rsidRPr="00FA3B02">
        <w:rPr>
          <w:i/>
          <w:szCs w:val="24"/>
        </w:rPr>
        <w:t>Tirc</w:t>
      </w:r>
      <w:proofErr w:type="spellEnd"/>
      <w:r w:rsidRPr="00FA3B02">
        <w:rPr>
          <w:i/>
          <w:szCs w:val="24"/>
        </w:rPr>
        <w:t>(</w:t>
      </w:r>
      <w:proofErr w:type="gramEnd"/>
      <w:r w:rsidRPr="00FA3B02">
        <w:rPr>
          <w:i/>
          <w:szCs w:val="24"/>
        </w:rPr>
        <w:t>0)</w:t>
      </w:r>
      <w:r>
        <w:rPr>
          <w:szCs w:val="24"/>
        </w:rPr>
        <w:t>=</w:t>
      </w:r>
      <w:r w:rsidRPr="00AC33D6">
        <w:rPr>
          <w:i/>
          <w:szCs w:val="24"/>
        </w:rPr>
        <w:t>a</w:t>
      </w:r>
      <w:r>
        <w:rPr>
          <w:szCs w:val="24"/>
        </w:rPr>
        <w:t xml:space="preserve"> is the mean </w:t>
      </w:r>
      <w:r w:rsidRPr="00FA3B02">
        <w:rPr>
          <w:i/>
          <w:szCs w:val="24"/>
        </w:rPr>
        <w:t>SST</w:t>
      </w:r>
      <w:r>
        <w:rPr>
          <w:szCs w:val="24"/>
        </w:rPr>
        <w:t xml:space="preserve">.  We also estimate the actual temperature at the radar-derived </w:t>
      </w:r>
      <w:proofErr w:type="spellStart"/>
      <w:r>
        <w:rPr>
          <w:szCs w:val="24"/>
        </w:rPr>
        <w:t>cloudtop</w:t>
      </w:r>
      <w:proofErr w:type="spellEnd"/>
      <w:r>
        <w:rPr>
          <w:szCs w:val="24"/>
        </w:rPr>
        <w:t xml:space="preserve"> height from the mean air temperature profile, </w:t>
      </w:r>
      <w:proofErr w:type="spellStart"/>
      <w:r w:rsidRPr="00FA3B02">
        <w:rPr>
          <w:i/>
          <w:szCs w:val="24"/>
        </w:rPr>
        <w:t>tatm</w:t>
      </w:r>
      <w:proofErr w:type="spellEnd"/>
      <w:r>
        <w:rPr>
          <w:szCs w:val="24"/>
        </w:rPr>
        <w:t>.  If the cloud is</w:t>
      </w:r>
      <w:r w:rsidR="00AC33D6">
        <w:rPr>
          <w:szCs w:val="24"/>
        </w:rPr>
        <w:t xml:space="preserve"> sufficiently thick to be</w:t>
      </w:r>
      <w:r>
        <w:rPr>
          <w:szCs w:val="24"/>
        </w:rPr>
        <w:t xml:space="preserve"> black in the IR and fills the full beam sample (about 200 m), then </w:t>
      </w:r>
      <w:proofErr w:type="spellStart"/>
      <w:r w:rsidRPr="00FA3B02">
        <w:rPr>
          <w:i/>
          <w:szCs w:val="24"/>
        </w:rPr>
        <w:t>tatm</w:t>
      </w:r>
      <w:proofErr w:type="spellEnd"/>
      <w:r w:rsidRPr="00FA3B02">
        <w:rPr>
          <w:i/>
          <w:szCs w:val="24"/>
        </w:rPr>
        <w:t xml:space="preserve"> </w:t>
      </w:r>
      <w:r>
        <w:rPr>
          <w:szCs w:val="24"/>
        </w:rPr>
        <w:t xml:space="preserve">should be the same as </w:t>
      </w:r>
      <w:proofErr w:type="spellStart"/>
      <w:r w:rsidRPr="00FA3B02">
        <w:rPr>
          <w:i/>
          <w:szCs w:val="24"/>
        </w:rPr>
        <w:t>tirct</w:t>
      </w:r>
      <w:proofErr w:type="spellEnd"/>
      <w:r>
        <w:rPr>
          <w:szCs w:val="24"/>
        </w:rPr>
        <w:t>.</w:t>
      </w:r>
      <w:r w:rsidR="00D875AD">
        <w:rPr>
          <w:szCs w:val="24"/>
        </w:rPr>
        <w:t xml:space="preserve">  We also created an IR cloud index</w:t>
      </w:r>
    </w:p>
    <w:p w:rsidR="00D875AD" w:rsidRDefault="00D875AD" w:rsidP="001B5952">
      <w:pPr>
        <w:rPr>
          <w:szCs w:val="24"/>
        </w:rPr>
      </w:pPr>
    </w:p>
    <w:p w:rsidR="00D875AD" w:rsidRDefault="00D875AD" w:rsidP="001B5952">
      <w:pPr>
        <w:rPr>
          <w:szCs w:val="24"/>
        </w:rPr>
      </w:pPr>
      <w:r w:rsidRPr="00D875AD">
        <w:rPr>
          <w:position w:val="-10"/>
          <w:szCs w:val="24"/>
        </w:rPr>
        <w:object w:dxaOrig="6240" w:dyaOrig="320">
          <v:shape id="_x0000_i1029" type="#_x0000_t75" style="width:312pt;height:16.15pt" o:ole="">
            <v:imagedata r:id="rId14" o:title=""/>
          </v:shape>
          <o:OLEObject Type="Embed" ProgID="Equation.DSMT4" ShapeID="_x0000_i1029" DrawAspect="Content" ObjectID="_1657455343" r:id="rId15"/>
        </w:object>
      </w:r>
    </w:p>
    <w:p w:rsidR="00120952" w:rsidRDefault="00120952" w:rsidP="00D875AD">
      <w:pPr>
        <w:tabs>
          <w:tab w:val="left" w:pos="5588"/>
        </w:tabs>
        <w:rPr>
          <w:szCs w:val="24"/>
        </w:rPr>
      </w:pPr>
    </w:p>
    <w:p w:rsidR="00974D38" w:rsidRDefault="00D875AD" w:rsidP="00974D38">
      <w:pPr>
        <w:widowControl w:val="0"/>
      </w:pPr>
      <w:r>
        <w:rPr>
          <w:szCs w:val="24"/>
        </w:rPr>
        <w:t>Which is 0 in the absence of clouds.  When clouds are present it is negative</w:t>
      </w:r>
      <w:r w:rsidR="0007414E">
        <w:rPr>
          <w:szCs w:val="24"/>
        </w:rPr>
        <w:t xml:space="preserve"> because the clouds are colder than </w:t>
      </w:r>
      <w:r w:rsidR="0007414E" w:rsidRPr="0007414E">
        <w:rPr>
          <w:i/>
          <w:szCs w:val="24"/>
        </w:rPr>
        <w:t>SST</w:t>
      </w:r>
      <w:r>
        <w:rPr>
          <w:szCs w:val="24"/>
        </w:rPr>
        <w:t>.  An example from 1 hour of data is shown in Fig</w:t>
      </w:r>
      <w:r w:rsidR="00B113F0">
        <w:rPr>
          <w:szCs w:val="24"/>
        </w:rPr>
        <w:t>s</w:t>
      </w:r>
      <w:r>
        <w:rPr>
          <w:szCs w:val="24"/>
        </w:rPr>
        <w:t>.</w:t>
      </w:r>
      <w:r w:rsidR="00B113F0">
        <w:rPr>
          <w:szCs w:val="24"/>
        </w:rPr>
        <w:t>5-6.</w:t>
      </w:r>
      <w:r>
        <w:rPr>
          <w:szCs w:val="24"/>
        </w:rPr>
        <w:t xml:space="preserve"> </w:t>
      </w:r>
      <w:r w:rsidR="00B223D8">
        <w:rPr>
          <w:szCs w:val="24"/>
        </w:rPr>
        <w:t xml:space="preserve"> </w:t>
      </w:r>
      <w:proofErr w:type="spellStart"/>
      <w:r w:rsidR="00B223D8">
        <w:rPr>
          <w:szCs w:val="24"/>
        </w:rPr>
        <w:t>Cloudtop</w:t>
      </w:r>
      <w:proofErr w:type="spellEnd"/>
      <w:r w:rsidR="00B223D8">
        <w:rPr>
          <w:szCs w:val="24"/>
        </w:rPr>
        <w:t xml:space="preserve"> height diagnosed from </w:t>
      </w:r>
      <w:proofErr w:type="spellStart"/>
      <w:r w:rsidR="00B223D8">
        <w:rPr>
          <w:szCs w:val="24"/>
        </w:rPr>
        <w:t>Wband</w:t>
      </w:r>
      <w:proofErr w:type="spellEnd"/>
      <w:r w:rsidR="00B223D8">
        <w:rPr>
          <w:szCs w:val="24"/>
        </w:rPr>
        <w:t xml:space="preserve"> radar return is shown for the same hour in Fig. 7.</w:t>
      </w:r>
      <w:r w:rsidR="00974D38">
        <w:rPr>
          <w:szCs w:val="24"/>
        </w:rPr>
        <w:t xml:space="preserve">  In </w:t>
      </w:r>
      <w:r w:rsidR="00974D38">
        <w:t xml:space="preserve">Fig. 8 we show the difference in </w:t>
      </w:r>
      <w:proofErr w:type="spellStart"/>
      <w:r w:rsidR="00974D38">
        <w:t>cloudtop</w:t>
      </w:r>
      <w:proofErr w:type="spellEnd"/>
      <w:r w:rsidR="00974D38">
        <w:t xml:space="preserve"> temperature and apparent IR </w:t>
      </w:r>
      <w:proofErr w:type="spellStart"/>
      <w:r w:rsidR="00974D38">
        <w:t>cloudtop</w:t>
      </w:r>
      <w:proofErr w:type="spellEnd"/>
      <w:r w:rsidR="00974D38">
        <w:t xml:space="preserve"> temperature vs </w:t>
      </w:r>
      <w:proofErr w:type="spellStart"/>
      <w:r w:rsidR="00974D38">
        <w:t>Wband</w:t>
      </w:r>
      <w:proofErr w:type="spellEnd"/>
      <w:r w:rsidR="00974D38">
        <w:t xml:space="preserve"> reflectivity from January 19.  Values of </w:t>
      </w:r>
      <w:proofErr w:type="spellStart"/>
      <w:r w:rsidR="00974D38" w:rsidRPr="00974D38">
        <w:rPr>
          <w:i/>
        </w:rPr>
        <w:t>tatm-tirct</w:t>
      </w:r>
      <w:proofErr w:type="spellEnd"/>
      <w:r w:rsidR="00974D38">
        <w:t xml:space="preserve"> less than zero indicate the cloud is optically thin or does not completely fill the 0.5 s sample and some radiation from the warm sea surface is adding to the measured IR.  </w:t>
      </w:r>
    </w:p>
    <w:p w:rsidR="00F540DD" w:rsidRDefault="00F540DD" w:rsidP="00974D38">
      <w:pPr>
        <w:widowControl w:val="0"/>
      </w:pPr>
    </w:p>
    <w:p w:rsidR="00F540DD" w:rsidRPr="001D3849" w:rsidRDefault="00F540DD" w:rsidP="00F540DD">
      <w:pPr>
        <w:rPr>
          <w:szCs w:val="24"/>
        </w:rPr>
      </w:pPr>
      <w:r>
        <w:t xml:space="preserve">Means square slope is computed from NRCS in rain-free conditions.  </w:t>
      </w:r>
      <w:r>
        <w:rPr>
          <w:szCs w:val="24"/>
        </w:rPr>
        <w:t xml:space="preserve">We can compute mean square slope from values of </w:t>
      </w:r>
      <w:proofErr w:type="spellStart"/>
      <w:r>
        <w:rPr>
          <w:i/>
          <w:szCs w:val="24"/>
        </w:rPr>
        <w:t>nrcs_c</w:t>
      </w:r>
      <w:proofErr w:type="spellEnd"/>
      <w:r>
        <w:rPr>
          <w:szCs w:val="24"/>
        </w:rPr>
        <w:t xml:space="preserve"> restricted to precipitation-free and near-nadir pointing angles:</w:t>
      </w:r>
    </w:p>
    <w:p w:rsidR="00F540DD" w:rsidRDefault="00F540DD" w:rsidP="00F540DD">
      <w:pPr>
        <w:widowControl w:val="0"/>
        <w:rPr>
          <w:szCs w:val="24"/>
        </w:rPr>
      </w:pPr>
      <w:r w:rsidRPr="001D3849">
        <w:rPr>
          <w:position w:val="-10"/>
          <w:szCs w:val="24"/>
        </w:rPr>
        <w:object w:dxaOrig="3200" w:dyaOrig="320">
          <v:shape id="_x0000_i1030" type="#_x0000_t75" style="width:160.15pt;height:16.15pt" o:ole="">
            <v:imagedata r:id="rId16" o:title=""/>
          </v:shape>
          <o:OLEObject Type="Embed" ProgID="Equation.DSMT4" ShapeID="_x0000_i1030" DrawAspect="Content" ObjectID="_1657455344" r:id="rId17"/>
        </w:object>
      </w:r>
    </w:p>
    <w:p w:rsidR="00F540DD" w:rsidRDefault="00F540DD" w:rsidP="00F540DD">
      <w:pPr>
        <w:widowControl w:val="0"/>
      </w:pPr>
      <w:r>
        <w:rPr>
          <w:szCs w:val="24"/>
        </w:rPr>
        <w:t xml:space="preserve">See the write up P3 </w:t>
      </w:r>
      <w:proofErr w:type="spellStart"/>
      <w:r>
        <w:rPr>
          <w:szCs w:val="24"/>
        </w:rPr>
        <w:t>Wband</w:t>
      </w:r>
      <w:proofErr w:type="spellEnd"/>
      <w:r>
        <w:rPr>
          <w:szCs w:val="24"/>
        </w:rPr>
        <w:t xml:space="preserve"> and NRCS.</w:t>
      </w:r>
      <w:bookmarkStart w:id="0" w:name="_GoBack"/>
      <w:bookmarkEnd w:id="0"/>
      <w:r>
        <w:rPr>
          <w:szCs w:val="24"/>
        </w:rPr>
        <w:tab/>
      </w:r>
      <w:r>
        <w:rPr>
          <w:szCs w:val="24"/>
        </w:rPr>
        <w:tab/>
      </w:r>
    </w:p>
    <w:p w:rsidR="00DF0F19" w:rsidRDefault="00DF0F19" w:rsidP="00974D38">
      <w:pPr>
        <w:widowControl w:val="0"/>
      </w:pPr>
    </w:p>
    <w:p w:rsidR="00D875AD" w:rsidRDefault="00974D38" w:rsidP="00DD7471">
      <w:pPr>
        <w:widowControl w:val="0"/>
        <w:rPr>
          <w:szCs w:val="24"/>
        </w:rPr>
      </w:pPr>
      <w:r>
        <w:t xml:space="preserve">Some caution about this cloud information.  The </w:t>
      </w:r>
      <w:proofErr w:type="spellStart"/>
      <w:r>
        <w:t>Wband</w:t>
      </w:r>
      <w:proofErr w:type="spellEnd"/>
      <w:r>
        <w:t xml:space="preserve"> radar sensitivity is limited and many clouds do not register, particularly when the aircraft is at 7.5 km altitude (about ¼ of the time).  The IR is likely a more sensitive cloud detector in those cases.  When the aircraft is at 3 km, the radar is very sensitive to clouds and likely detects all clouds with </w:t>
      </w:r>
      <w:proofErr w:type="spellStart"/>
      <w:r>
        <w:t>dBZ</w:t>
      </w:r>
      <w:proofErr w:type="spellEnd"/>
      <w:r>
        <w:t xml:space="preserve">&gt;-35.  Mean </w:t>
      </w:r>
      <w:proofErr w:type="spellStart"/>
      <w:r>
        <w:t>cloudtop</w:t>
      </w:r>
      <w:proofErr w:type="spellEnd"/>
      <w:r>
        <w:t xml:space="preserve"> height and cloud fraction as a function of longitude from P-3 ATOMIC flights are shown in Fig. 9.  The IR cloud fractions is higher than the radar value (grand average 0.18 vs 0.13), but the exact values are sensitive to the cloud-</w:t>
      </w:r>
      <w:proofErr w:type="spellStart"/>
      <w:r>
        <w:t>nocloud</w:t>
      </w:r>
      <w:proofErr w:type="spellEnd"/>
      <w:r>
        <w:t xml:space="preserve"> threshold.  The significance of the longitudinal variations is questionable because we only have a sample of 11 flights and each flight tends to sample a fairly small region.  Also, one or two of the flight days were during cases with, shall we say, somewhat impure classical shallow cumulus conditions near </w:t>
      </w:r>
      <w:proofErr w:type="spellStart"/>
      <w:r>
        <w:t>Barabados</w:t>
      </w:r>
      <w:proofErr w:type="spellEnd"/>
      <w:r>
        <w:t>.</w:t>
      </w:r>
      <w:r w:rsidR="00DD7471">
        <w:t xml:space="preserve">  In Fig. 10 we </w:t>
      </w:r>
      <w:r w:rsidR="00DD7471">
        <w:lastRenderedPageBreak/>
        <w:t>compare the two P3 cloud fraction estimates with lidar ceilometer values from the Ronald H. Brown.  Here we show cloud fraction as a function of 10-m wind speed.  The lidar detects about twice as many clouds as the P3 sensors.  The lidar is optimized for cloud detection and sees clouds about as well as the human eye in bright sunlight. So, it is clear the P3 sensors miss a lot of the smaller clouds.</w:t>
      </w:r>
    </w:p>
    <w:p w:rsidR="00D875AD" w:rsidRDefault="00D875AD" w:rsidP="001B5952">
      <w:pPr>
        <w:rPr>
          <w:szCs w:val="24"/>
        </w:rPr>
      </w:pPr>
    </w:p>
    <w:p w:rsidR="00120952" w:rsidRDefault="003A4565" w:rsidP="00DF0F19">
      <w:r>
        <w:rPr>
          <w:szCs w:val="24"/>
        </w:rPr>
        <w:t xml:space="preserve">The file contains corrected values for the SFMR wind speed and the NRCS.  The wind speed has corrected based on comparisons with dropsonde 10-m winds with a simple linear regression.  The NRCS was corrected for saturation of the receiver by the strong surface return when the aircraft was below about 10 km altitude.  The </w:t>
      </w:r>
      <w:r w:rsidR="00B32D28">
        <w:rPr>
          <w:szCs w:val="24"/>
        </w:rPr>
        <w:t>correction depends</w:t>
      </w:r>
      <w:r>
        <w:rPr>
          <w:szCs w:val="24"/>
        </w:rPr>
        <w:t xml:space="preserve"> on aircraft altitude.</w:t>
      </w:r>
      <w:r w:rsidR="00DF0F19">
        <w:rPr>
          <w:szCs w:val="24"/>
        </w:rPr>
        <w:t xml:space="preserve">  </w:t>
      </w:r>
      <w:r w:rsidR="00DF0F19">
        <w:t xml:space="preserve">Rain rate is derived from </w:t>
      </w:r>
      <w:proofErr w:type="spellStart"/>
      <w:r w:rsidR="00DF0F19">
        <w:t>Wband</w:t>
      </w:r>
      <w:proofErr w:type="spellEnd"/>
      <w:r w:rsidR="00DF0F19">
        <w:t xml:space="preserve"> attenuation following Fairall et al. 2018.  A smoothed, corrected SFMR wind speed is used to estimate the oceanic normalized cross section, nrcf2.  The attenuation of the radar is the difference in measured and computed </w:t>
      </w:r>
      <w:proofErr w:type="spellStart"/>
      <w:r w:rsidR="00DF0F19">
        <w:t>nrcs</w:t>
      </w:r>
      <w:proofErr w:type="spellEnd"/>
      <w:r w:rsidR="00DF0F19">
        <w:t xml:space="preserve">.  </w:t>
      </w:r>
    </w:p>
    <w:p w:rsidR="00DF0F19" w:rsidRPr="00DF0F19" w:rsidRDefault="0047775D" w:rsidP="00DF0F19">
      <w:r>
        <w:t xml:space="preserve">    u10c_smo=</w:t>
      </w:r>
      <w:proofErr w:type="spellStart"/>
      <w:r>
        <w:t>smoothdata</w:t>
      </w:r>
      <w:proofErr w:type="spellEnd"/>
      <w:r>
        <w:t>(Us</w:t>
      </w:r>
      <w:r w:rsidR="00DF0F19" w:rsidRPr="00DF0F19">
        <w:t>10</w:t>
      </w:r>
      <w:r>
        <w:t>m</w:t>
      </w:r>
      <w:r w:rsidR="00DF0F19" w:rsidRPr="00DF0F19">
        <w:t>c</w:t>
      </w:r>
      <w:r>
        <w:t>h</w:t>
      </w:r>
      <w:r w:rsidR="00DF0F19" w:rsidRPr="00DF0F19">
        <w:t>,'movmedian',100);</w:t>
      </w:r>
    </w:p>
    <w:p w:rsidR="00DF0F19" w:rsidRPr="00DF0F19" w:rsidRDefault="00DF0F19" w:rsidP="00DF0F19">
      <w:r w:rsidRPr="00DF0F19">
        <w:t xml:space="preserve">    nrcf2=3+9.94-.2*u10c_smo-.004*u10c_</w:t>
      </w:r>
      <w:proofErr w:type="gramStart"/>
      <w:r w:rsidRPr="00DF0F19">
        <w:t>smo.^</w:t>
      </w:r>
      <w:proofErr w:type="gramEnd"/>
      <w:r w:rsidRPr="00DF0F19">
        <w:t>2;</w:t>
      </w:r>
    </w:p>
    <w:p w:rsidR="00DF0F19" w:rsidRDefault="00DF0F19" w:rsidP="00DF0F19">
      <w:r w:rsidRPr="00DF0F19">
        <w:t xml:space="preserve">    rain2=0.5*(nrcf2-</w:t>
      </w:r>
      <w:proofErr w:type="gramStart"/>
      <w:r w:rsidRPr="00DF0F19">
        <w:t>nrcsmc</w:t>
      </w:r>
      <w:r w:rsidR="0047775D">
        <w:t>h</w:t>
      </w:r>
      <w:r w:rsidRPr="00DF0F19">
        <w:t>)*</w:t>
      </w:r>
      <w:proofErr w:type="gramEnd"/>
      <w:r w:rsidRPr="00DF0F19">
        <w:t xml:space="preserve">1.1/sqrt(1.2)./P3_altrefm*1e3; </w:t>
      </w:r>
    </w:p>
    <w:p w:rsidR="00DF0F19" w:rsidRPr="00DF0F19" w:rsidRDefault="0047775D" w:rsidP="00DF0F19">
      <w:r>
        <w:t xml:space="preserve">The minimum detectable </w:t>
      </w:r>
      <w:proofErr w:type="spellStart"/>
      <w:r>
        <w:t>rainrate</w:t>
      </w:r>
      <w:proofErr w:type="spellEnd"/>
      <w:r>
        <w:t xml:space="preserve"> is about 0.5 mm/</w:t>
      </w:r>
      <w:proofErr w:type="spellStart"/>
      <w:r>
        <w:t>hr</w:t>
      </w:r>
      <w:proofErr w:type="spellEnd"/>
      <w:r>
        <w:t xml:space="preserve"> but the background wanders some so values less than 0.75 mm/</w:t>
      </w:r>
      <w:proofErr w:type="spellStart"/>
      <w:r>
        <w:t>hr</w:t>
      </w:r>
      <w:proofErr w:type="spellEnd"/>
      <w:r>
        <w:t xml:space="preserve"> are not reliable.  Using 0.75 for a threshold this time series give a mean rain occurrence of 1.2% and an overall average </w:t>
      </w:r>
      <w:proofErr w:type="spellStart"/>
      <w:r>
        <w:t>rainrate</w:t>
      </w:r>
      <w:proofErr w:type="spellEnd"/>
      <w:r>
        <w:t xml:space="preserve"> of 0.36 mm/day.  If we use 0.5 mm/</w:t>
      </w:r>
      <w:proofErr w:type="spellStart"/>
      <w:r>
        <w:t>hr</w:t>
      </w:r>
      <w:proofErr w:type="spellEnd"/>
      <w:r>
        <w:t xml:space="preserve"> for the threshold, we get a mean rain occurrence of 2.4% and an overall average </w:t>
      </w:r>
      <w:proofErr w:type="spellStart"/>
      <w:r>
        <w:t>rainrate</w:t>
      </w:r>
      <w:proofErr w:type="spellEnd"/>
      <w:r>
        <w:t xml:space="preserve"> of 0.57 mm/day.  </w:t>
      </w:r>
    </w:p>
    <w:p w:rsidR="00DF0F19" w:rsidRDefault="00DF0F19" w:rsidP="00DF0F19"/>
    <w:p w:rsidR="00DF0F19" w:rsidRDefault="00DF0F19" w:rsidP="00DF0F19">
      <w:pPr>
        <w:rPr>
          <w:szCs w:val="24"/>
        </w:rPr>
      </w:pPr>
    </w:p>
    <w:p w:rsidR="00DF0F19" w:rsidRDefault="00DF0F19" w:rsidP="001B5952">
      <w:pPr>
        <w:rPr>
          <w:szCs w:val="24"/>
        </w:rPr>
      </w:pPr>
    </w:p>
    <w:p w:rsidR="00DF0F19" w:rsidRPr="00DF0F19" w:rsidRDefault="00DF0F19" w:rsidP="00DF0F19">
      <w:pPr>
        <w:rPr>
          <w:bCs/>
          <w:szCs w:val="24"/>
        </w:rPr>
      </w:pPr>
      <w:r w:rsidRPr="00DF0F19">
        <w:rPr>
          <w:bCs/>
          <w:szCs w:val="24"/>
        </w:rPr>
        <w:t xml:space="preserve">Fairall, C., S. Y. </w:t>
      </w:r>
      <w:proofErr w:type="spellStart"/>
      <w:r w:rsidRPr="00DF0F19">
        <w:rPr>
          <w:bCs/>
          <w:szCs w:val="24"/>
        </w:rPr>
        <w:t>Matrosov</w:t>
      </w:r>
      <w:proofErr w:type="spellEnd"/>
      <w:r w:rsidRPr="00DF0F19">
        <w:rPr>
          <w:bCs/>
          <w:szCs w:val="24"/>
        </w:rPr>
        <w:t xml:space="preserve">, C. R. Williams, E. J. Walsh, 2018: Estimation of rain rate from PSD airborne Doppler W-band radar in CALWATER2.  </w:t>
      </w:r>
      <w:r w:rsidRPr="00DF0F19">
        <w:rPr>
          <w:bCs/>
          <w:i/>
          <w:szCs w:val="24"/>
        </w:rPr>
        <w:t>J. Atmos. Oceanic Tech</w:t>
      </w:r>
      <w:r w:rsidRPr="00DF0F19">
        <w:rPr>
          <w:bCs/>
          <w:szCs w:val="24"/>
        </w:rPr>
        <w:t xml:space="preserve">., </w:t>
      </w:r>
      <w:r w:rsidRPr="00DF0F19">
        <w:rPr>
          <w:b/>
          <w:bCs/>
          <w:szCs w:val="24"/>
        </w:rPr>
        <w:t>35</w:t>
      </w:r>
      <w:r w:rsidRPr="00DF0F19">
        <w:rPr>
          <w:bCs/>
          <w:szCs w:val="24"/>
        </w:rPr>
        <w:t>, 593-608. DOI: 10.1175/JTECH-D-17-0025.1.</w:t>
      </w:r>
    </w:p>
    <w:p w:rsidR="00DF0F19" w:rsidRDefault="00DF0F19" w:rsidP="001B5952">
      <w:pPr>
        <w:rPr>
          <w:szCs w:val="24"/>
        </w:rPr>
      </w:pPr>
    </w:p>
    <w:p w:rsidR="001B5952" w:rsidRDefault="001B5952">
      <w:pPr>
        <w:rPr>
          <w:szCs w:val="24"/>
        </w:rPr>
      </w:pPr>
      <w:r>
        <w:rPr>
          <w:szCs w:val="24"/>
        </w:rPr>
        <w:br w:type="page"/>
      </w:r>
    </w:p>
    <w:p w:rsidR="007D0E01" w:rsidRDefault="007D0E01"/>
    <w:p w:rsidR="00972ACF" w:rsidRDefault="00972ACF" w:rsidP="00744B7C">
      <w:pPr>
        <w:widowControl w:val="0"/>
      </w:pPr>
      <w:r>
        <w:rPr>
          <w:noProof/>
        </w:rPr>
        <w:drawing>
          <wp:inline distT="0" distB="0" distL="0" distR="0">
            <wp:extent cx="4921251" cy="369093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tomic_P3_sondeTCompare.jpg"/>
                    <pic:cNvPicPr/>
                  </pic:nvPicPr>
                  <pic:blipFill>
                    <a:blip r:embed="rId18">
                      <a:extLst>
                        <a:ext uri="{28A0092B-C50C-407E-A947-70E740481C1C}">
                          <a14:useLocalDpi xmlns:a14="http://schemas.microsoft.com/office/drawing/2010/main" val="0"/>
                        </a:ext>
                      </a:extLst>
                    </a:blip>
                    <a:stretch>
                      <a:fillRect/>
                    </a:stretch>
                  </pic:blipFill>
                  <pic:spPr>
                    <a:xfrm>
                      <a:off x="0" y="0"/>
                      <a:ext cx="4924865" cy="3693648"/>
                    </a:xfrm>
                    <a:prstGeom prst="rect">
                      <a:avLst/>
                    </a:prstGeom>
                  </pic:spPr>
                </pic:pic>
              </a:graphicData>
            </a:graphic>
          </wp:inline>
        </w:drawing>
      </w:r>
    </w:p>
    <w:p w:rsidR="00972ACF" w:rsidRDefault="00972ACF" w:rsidP="00744B7C">
      <w:pPr>
        <w:widowControl w:val="0"/>
      </w:pPr>
    </w:p>
    <w:p w:rsidR="00744B7C" w:rsidRDefault="00744B7C" w:rsidP="00744B7C">
      <w:pPr>
        <w:widowControl w:val="0"/>
      </w:pPr>
      <w:proofErr w:type="gramStart"/>
      <w:r>
        <w:t>Figure  1</w:t>
      </w:r>
      <w:proofErr w:type="gramEnd"/>
      <w:r>
        <w:t xml:space="preserve">.  </w:t>
      </w:r>
      <w:r w:rsidR="00972ACF">
        <w:t>Comparison of dropsonde and P-3 air temperatures for ATOMIC: mean all flights</w:t>
      </w:r>
      <w:r w:rsidR="0023116F">
        <w:t>.</w:t>
      </w:r>
    </w:p>
    <w:p w:rsidR="00E033A8" w:rsidRDefault="00E033A8" w:rsidP="00744B7C">
      <w:pPr>
        <w:widowControl w:val="0"/>
      </w:pPr>
    </w:p>
    <w:p w:rsidR="00E033A8" w:rsidRDefault="00972ACF" w:rsidP="00744B7C">
      <w:pPr>
        <w:widowControl w:val="0"/>
      </w:pPr>
      <w:r>
        <w:rPr>
          <w:noProof/>
        </w:rPr>
        <w:drawing>
          <wp:inline distT="0" distB="0" distL="0" distR="0">
            <wp:extent cx="4833938" cy="362545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tomic_P3_sondeQCompare.jpg"/>
                    <pic:cNvPicPr/>
                  </pic:nvPicPr>
                  <pic:blipFill>
                    <a:blip r:embed="rId19">
                      <a:extLst>
                        <a:ext uri="{28A0092B-C50C-407E-A947-70E740481C1C}">
                          <a14:useLocalDpi xmlns:a14="http://schemas.microsoft.com/office/drawing/2010/main" val="0"/>
                        </a:ext>
                      </a:extLst>
                    </a:blip>
                    <a:stretch>
                      <a:fillRect/>
                    </a:stretch>
                  </pic:blipFill>
                  <pic:spPr>
                    <a:xfrm>
                      <a:off x="0" y="0"/>
                      <a:ext cx="4841891" cy="3631418"/>
                    </a:xfrm>
                    <a:prstGeom prst="rect">
                      <a:avLst/>
                    </a:prstGeom>
                  </pic:spPr>
                </pic:pic>
              </a:graphicData>
            </a:graphic>
          </wp:inline>
        </w:drawing>
      </w:r>
    </w:p>
    <w:p w:rsidR="00744B7C" w:rsidRDefault="00E033A8" w:rsidP="00744B7C">
      <w:pPr>
        <w:widowControl w:val="0"/>
      </w:pPr>
      <w:r>
        <w:t xml:space="preserve">Figure 2.  </w:t>
      </w:r>
      <w:r w:rsidR="00972ACF">
        <w:t>Comparison of dropsonde and P-3 specific humidity for ATOMIC: mean all flights.</w:t>
      </w:r>
    </w:p>
    <w:p w:rsidR="00744B7C" w:rsidRDefault="00744B7C" w:rsidP="00744B7C">
      <w:pPr>
        <w:widowControl w:val="0"/>
      </w:pPr>
    </w:p>
    <w:p w:rsidR="005A6D41" w:rsidRDefault="002D3BD7" w:rsidP="00744B7C">
      <w:pPr>
        <w:widowControl w:val="0"/>
      </w:pPr>
      <w:r>
        <w:rPr>
          <w:noProof/>
        </w:rPr>
        <w:drawing>
          <wp:inline distT="0" distB="0" distL="0" distR="0">
            <wp:extent cx="4376738" cy="3282553"/>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nde_latLon.jpg"/>
                    <pic:cNvPicPr/>
                  </pic:nvPicPr>
                  <pic:blipFill>
                    <a:blip r:embed="rId20">
                      <a:extLst>
                        <a:ext uri="{28A0092B-C50C-407E-A947-70E740481C1C}">
                          <a14:useLocalDpi xmlns:a14="http://schemas.microsoft.com/office/drawing/2010/main" val="0"/>
                        </a:ext>
                      </a:extLst>
                    </a:blip>
                    <a:stretch>
                      <a:fillRect/>
                    </a:stretch>
                  </pic:blipFill>
                  <pic:spPr>
                    <a:xfrm>
                      <a:off x="0" y="0"/>
                      <a:ext cx="4390007" cy="3292505"/>
                    </a:xfrm>
                    <a:prstGeom prst="rect">
                      <a:avLst/>
                    </a:prstGeom>
                  </pic:spPr>
                </pic:pic>
              </a:graphicData>
            </a:graphic>
          </wp:inline>
        </w:drawing>
      </w:r>
    </w:p>
    <w:p w:rsidR="00744B7C" w:rsidRDefault="00E033A8" w:rsidP="00744B7C">
      <w:pPr>
        <w:widowControl w:val="0"/>
      </w:pPr>
      <w:r>
        <w:t>Figure 3</w:t>
      </w:r>
      <w:r w:rsidR="00744B7C">
        <w:t xml:space="preserve">. </w:t>
      </w:r>
      <w:r w:rsidR="005A6D41">
        <w:t xml:space="preserve">Locations of dropsondes for </w:t>
      </w:r>
      <w:r w:rsidR="002D3BD7">
        <w:t>ATOMIC</w:t>
      </w:r>
      <w:r w:rsidR="005A6D41">
        <w:t>.</w:t>
      </w:r>
    </w:p>
    <w:p w:rsidR="0023116F" w:rsidRDefault="0023116F"/>
    <w:p w:rsidR="001261DC" w:rsidRDefault="00A61744">
      <w:pPr>
        <w:widowControl w:val="0"/>
      </w:pPr>
      <w:r w:rsidRPr="00A61744">
        <w:rPr>
          <w:noProof/>
        </w:rPr>
        <w:drawing>
          <wp:inline distT="0" distB="0" distL="0" distR="0">
            <wp:extent cx="4819650" cy="3607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43116" cy="3624977"/>
                    </a:xfrm>
                    <a:prstGeom prst="rect">
                      <a:avLst/>
                    </a:prstGeom>
                    <a:noFill/>
                    <a:ln>
                      <a:noFill/>
                    </a:ln>
                  </pic:spPr>
                </pic:pic>
              </a:graphicData>
            </a:graphic>
          </wp:inline>
        </w:drawing>
      </w:r>
      <w:r w:rsidR="00F85016">
        <w:tab/>
      </w:r>
    </w:p>
    <w:p w:rsidR="001B65AB" w:rsidRDefault="001B65AB">
      <w:pPr>
        <w:widowControl w:val="0"/>
      </w:pPr>
    </w:p>
    <w:p w:rsidR="00C11661" w:rsidRDefault="00E033A8" w:rsidP="00A61744">
      <w:pPr>
        <w:widowControl w:val="0"/>
      </w:pPr>
      <w:r>
        <w:t>Figure 4</w:t>
      </w:r>
      <w:r w:rsidR="00744B7C">
        <w:t xml:space="preserve">.  </w:t>
      </w:r>
      <w:r w:rsidR="0023116F">
        <w:t xml:space="preserve">SST values from the </w:t>
      </w:r>
      <w:r w:rsidR="00A61744">
        <w:t>ATOMIC</w:t>
      </w:r>
      <w:r w:rsidR="0023116F">
        <w:t xml:space="preserve"> AXBT’s on a </w:t>
      </w:r>
      <w:proofErr w:type="spellStart"/>
      <w:r w:rsidR="0023116F">
        <w:t>lat-lon</w:t>
      </w:r>
      <w:proofErr w:type="spellEnd"/>
      <w:r w:rsidR="0023116F">
        <w:t xml:space="preserve"> grid</w:t>
      </w:r>
      <w:r w:rsidR="00744B7C">
        <w:t xml:space="preserve">.  </w:t>
      </w:r>
    </w:p>
    <w:p w:rsidR="00D875AD" w:rsidRDefault="00D875AD">
      <w:r>
        <w:br w:type="page"/>
      </w:r>
    </w:p>
    <w:p w:rsidR="00D875AD" w:rsidRDefault="00D875AD" w:rsidP="00A61744">
      <w:pPr>
        <w:widowControl w:val="0"/>
      </w:pPr>
    </w:p>
    <w:p w:rsidR="00D875AD" w:rsidRDefault="00D875AD" w:rsidP="00A61744">
      <w:pPr>
        <w:widowControl w:val="0"/>
      </w:pPr>
      <w:r w:rsidRPr="00D875AD">
        <w:rPr>
          <w:noProof/>
        </w:rPr>
        <w:drawing>
          <wp:inline distT="0" distB="0" distL="0" distR="0" wp14:anchorId="0DD00CEF" wp14:editId="159F6EF9">
            <wp:extent cx="6181725" cy="3932402"/>
            <wp:effectExtent l="0" t="0" r="0" b="0"/>
            <wp:docPr id="7"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rotWithShape="1">
                    <a:blip r:embed="rId22" cstate="print">
                      <a:extLst>
                        <a:ext uri="{28A0092B-C50C-407E-A947-70E740481C1C}">
                          <a14:useLocalDpi xmlns:a14="http://schemas.microsoft.com/office/drawing/2010/main" val="0"/>
                        </a:ext>
                      </a:extLst>
                    </a:blip>
                    <a:srcRect l="2785" t="468" r="6425" b="3501"/>
                    <a:stretch/>
                  </pic:blipFill>
                  <pic:spPr bwMode="auto">
                    <a:xfrm>
                      <a:off x="0" y="0"/>
                      <a:ext cx="6222539" cy="3958365"/>
                    </a:xfrm>
                    <a:prstGeom prst="rect">
                      <a:avLst/>
                    </a:prstGeom>
                    <a:ln>
                      <a:noFill/>
                    </a:ln>
                    <a:extLst>
                      <a:ext uri="{53640926-AAD7-44D8-BBD7-CCE9431645EC}">
                        <a14:shadowObscured xmlns:a14="http://schemas.microsoft.com/office/drawing/2010/main"/>
                      </a:ext>
                    </a:extLst>
                  </pic:spPr>
                </pic:pic>
              </a:graphicData>
            </a:graphic>
          </wp:inline>
        </w:drawing>
      </w:r>
    </w:p>
    <w:p w:rsidR="00D875AD" w:rsidRDefault="00D875AD" w:rsidP="00A61744">
      <w:pPr>
        <w:widowControl w:val="0"/>
      </w:pPr>
      <w:r>
        <w:t xml:space="preserve">Figure 5.  Time height cross section from </w:t>
      </w:r>
      <w:proofErr w:type="spellStart"/>
      <w:r>
        <w:t>Wband</w:t>
      </w:r>
      <w:proofErr w:type="spellEnd"/>
      <w:r>
        <w:t xml:space="preserve"> radar on Jan 19 at 1800-1900.  The panels are reflectivity, Doppler velocity, and Doppler width.  The aircraft is flying at 3.1 km.  Clouds are apparent with tops from 1.5 to 3.0 km; yellow streaks going to the surface are rain.</w:t>
      </w:r>
    </w:p>
    <w:p w:rsidR="00D875AD" w:rsidRDefault="00D875AD" w:rsidP="00A61744">
      <w:pPr>
        <w:widowControl w:val="0"/>
      </w:pPr>
      <w:r w:rsidRPr="00D875AD">
        <w:rPr>
          <w:noProof/>
        </w:rPr>
        <w:drawing>
          <wp:inline distT="0" distB="0" distL="0" distR="0" wp14:anchorId="767ADB57" wp14:editId="623D9669">
            <wp:extent cx="5719763" cy="321437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3"/>
                    <a:stretch>
                      <a:fillRect/>
                    </a:stretch>
                  </pic:blipFill>
                  <pic:spPr>
                    <a:xfrm>
                      <a:off x="0" y="0"/>
                      <a:ext cx="5727524" cy="3218732"/>
                    </a:xfrm>
                    <a:prstGeom prst="rect">
                      <a:avLst/>
                    </a:prstGeom>
                  </pic:spPr>
                </pic:pic>
              </a:graphicData>
            </a:graphic>
          </wp:inline>
        </w:drawing>
      </w:r>
    </w:p>
    <w:p w:rsidR="00D875AD" w:rsidRDefault="00D875AD" w:rsidP="00A61744">
      <w:pPr>
        <w:widowControl w:val="0"/>
      </w:pPr>
      <w:r>
        <w:t xml:space="preserve">Figure 6.  Time series of </w:t>
      </w:r>
      <w:r w:rsidRPr="00B113F0">
        <w:rPr>
          <w:i/>
        </w:rPr>
        <w:t>cloudx2h</w:t>
      </w:r>
      <w:r>
        <w:t xml:space="preserve"> (blue) and </w:t>
      </w:r>
      <w:proofErr w:type="spellStart"/>
      <w:r w:rsidRPr="00B113F0">
        <w:rPr>
          <w:i/>
        </w:rPr>
        <w:t>cldindxmh</w:t>
      </w:r>
      <w:proofErr w:type="spellEnd"/>
      <w:r>
        <w:t xml:space="preserve"> (red) for the same time as Fig. 5.</w:t>
      </w:r>
    </w:p>
    <w:p w:rsidR="00D875AD" w:rsidRDefault="00D875AD">
      <w:r>
        <w:br w:type="page"/>
      </w:r>
    </w:p>
    <w:p w:rsidR="00D875AD" w:rsidRDefault="001E276B" w:rsidP="00A61744">
      <w:pPr>
        <w:widowControl w:val="0"/>
      </w:pPr>
      <w:r w:rsidRPr="001E276B">
        <w:rPr>
          <w:noProof/>
        </w:rPr>
        <w:lastRenderedPageBreak/>
        <w:drawing>
          <wp:inline distT="0" distB="0" distL="0" distR="0">
            <wp:extent cx="5743575" cy="36771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4">
                      <a:extLst>
                        <a:ext uri="{28A0092B-C50C-407E-A947-70E740481C1C}">
                          <a14:useLocalDpi xmlns:a14="http://schemas.microsoft.com/office/drawing/2010/main" val="0"/>
                        </a:ext>
                      </a:extLst>
                    </a:blip>
                    <a:srcRect l="2133"/>
                    <a:stretch/>
                  </pic:blipFill>
                  <pic:spPr bwMode="auto">
                    <a:xfrm>
                      <a:off x="0" y="0"/>
                      <a:ext cx="5751786" cy="3682366"/>
                    </a:xfrm>
                    <a:prstGeom prst="rect">
                      <a:avLst/>
                    </a:prstGeom>
                    <a:noFill/>
                    <a:ln>
                      <a:noFill/>
                    </a:ln>
                    <a:extLst>
                      <a:ext uri="{53640926-AAD7-44D8-BBD7-CCE9431645EC}">
                        <a14:shadowObscured xmlns:a14="http://schemas.microsoft.com/office/drawing/2010/main"/>
                      </a:ext>
                    </a:extLst>
                  </pic:spPr>
                </pic:pic>
              </a:graphicData>
            </a:graphic>
          </wp:inline>
        </w:drawing>
      </w:r>
    </w:p>
    <w:p w:rsidR="001E276B" w:rsidRDefault="001E276B" w:rsidP="00A61744">
      <w:pPr>
        <w:widowControl w:val="0"/>
      </w:pPr>
      <w:r>
        <w:t xml:space="preserve">Figure 7.  Time series of </w:t>
      </w:r>
      <w:proofErr w:type="spellStart"/>
      <w:r>
        <w:t>cloudtop</w:t>
      </w:r>
      <w:proofErr w:type="spellEnd"/>
      <w:r>
        <w:t xml:space="preserve"> height (</w:t>
      </w:r>
      <w:proofErr w:type="spellStart"/>
      <w:r w:rsidRPr="001E276B">
        <w:rPr>
          <w:i/>
        </w:rPr>
        <w:t>httmh</w:t>
      </w:r>
      <w:proofErr w:type="spellEnd"/>
      <w:r>
        <w:t>) for the same time as Fig. 5.</w:t>
      </w:r>
    </w:p>
    <w:p w:rsidR="00A84B22" w:rsidRDefault="00A84B22" w:rsidP="00A61744">
      <w:pPr>
        <w:widowControl w:val="0"/>
      </w:pPr>
      <w:r w:rsidRPr="00A84B22">
        <w:rPr>
          <w:noProof/>
        </w:rPr>
        <w:drawing>
          <wp:inline distT="0" distB="0" distL="0" distR="0">
            <wp:extent cx="4800600" cy="35994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02003" cy="3600501"/>
                    </a:xfrm>
                    <a:prstGeom prst="rect">
                      <a:avLst/>
                    </a:prstGeom>
                    <a:noFill/>
                    <a:ln>
                      <a:noFill/>
                    </a:ln>
                  </pic:spPr>
                </pic:pic>
              </a:graphicData>
            </a:graphic>
          </wp:inline>
        </w:drawing>
      </w:r>
    </w:p>
    <w:p w:rsidR="00D875AD" w:rsidRDefault="00A84B22" w:rsidP="00A61744">
      <w:pPr>
        <w:widowControl w:val="0"/>
      </w:pPr>
      <w:r>
        <w:t xml:space="preserve">Figure 8.  Difference in </w:t>
      </w:r>
      <w:proofErr w:type="spellStart"/>
      <w:r>
        <w:t>cloudtop</w:t>
      </w:r>
      <w:proofErr w:type="spellEnd"/>
      <w:r>
        <w:t xml:space="preserve"> temperature and apparent IR </w:t>
      </w:r>
      <w:proofErr w:type="spellStart"/>
      <w:r>
        <w:t>cloudtop</w:t>
      </w:r>
      <w:proofErr w:type="spellEnd"/>
      <w:r>
        <w:t xml:space="preserve"> temperature vs </w:t>
      </w:r>
      <w:proofErr w:type="spellStart"/>
      <w:r>
        <w:t>Wband</w:t>
      </w:r>
      <w:proofErr w:type="spellEnd"/>
      <w:r>
        <w:t xml:space="preserve"> reflectivity from January 19.  Values less than zero indicate the cloud is optically thin or does not completely fill the 0.5 s sample and some </w:t>
      </w:r>
      <w:r w:rsidR="00B223D8">
        <w:t xml:space="preserve">radiation from </w:t>
      </w:r>
      <w:r>
        <w:t>the warm sea surface is adding to the measured IR.</w:t>
      </w:r>
    </w:p>
    <w:p w:rsidR="00974D38" w:rsidRDefault="00974D38" w:rsidP="00A61744">
      <w:pPr>
        <w:widowControl w:val="0"/>
      </w:pPr>
      <w:r w:rsidRPr="00974D38">
        <w:rPr>
          <w:noProof/>
        </w:rPr>
        <w:lastRenderedPageBreak/>
        <w:drawing>
          <wp:inline distT="0" distB="0" distL="0" distR="0">
            <wp:extent cx="5291455" cy="5253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91455" cy="5253355"/>
                    </a:xfrm>
                    <a:prstGeom prst="rect">
                      <a:avLst/>
                    </a:prstGeom>
                    <a:noFill/>
                    <a:ln>
                      <a:noFill/>
                    </a:ln>
                  </pic:spPr>
                </pic:pic>
              </a:graphicData>
            </a:graphic>
          </wp:inline>
        </w:drawing>
      </w:r>
    </w:p>
    <w:p w:rsidR="00974D38" w:rsidRDefault="00974D38" w:rsidP="00A61744">
      <w:pPr>
        <w:widowControl w:val="0"/>
      </w:pPr>
      <w:r>
        <w:t xml:space="preserve">Figure 9.  Mean </w:t>
      </w:r>
      <w:proofErr w:type="spellStart"/>
      <w:r>
        <w:t>cloudtop</w:t>
      </w:r>
      <w:proofErr w:type="spellEnd"/>
      <w:r>
        <w:t xml:space="preserve"> height (upper panel) and cloud fraction (middle panel) as a function of longitude from P-3 ATOMIC flights.  The lower panel is the number of observations.</w:t>
      </w:r>
    </w:p>
    <w:p w:rsidR="00974D38" w:rsidRDefault="00974D38" w:rsidP="00A61744">
      <w:pPr>
        <w:widowControl w:val="0"/>
      </w:pPr>
    </w:p>
    <w:p w:rsidR="00974D38" w:rsidRDefault="00974D38"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r w:rsidRPr="00F124D5">
        <w:rPr>
          <w:noProof/>
        </w:rPr>
        <w:drawing>
          <wp:inline distT="0" distB="0" distL="0" distR="0">
            <wp:extent cx="5776913" cy="47708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7">
                      <a:extLst>
                        <a:ext uri="{28A0092B-C50C-407E-A947-70E740481C1C}">
                          <a14:useLocalDpi xmlns:a14="http://schemas.microsoft.com/office/drawing/2010/main" val="0"/>
                        </a:ext>
                      </a:extLst>
                    </a:blip>
                    <a:srcRect l="3396" r="5815"/>
                    <a:stretch/>
                  </pic:blipFill>
                  <pic:spPr bwMode="auto">
                    <a:xfrm>
                      <a:off x="0" y="0"/>
                      <a:ext cx="5780190" cy="4773587"/>
                    </a:xfrm>
                    <a:prstGeom prst="rect">
                      <a:avLst/>
                    </a:prstGeom>
                    <a:noFill/>
                    <a:ln>
                      <a:noFill/>
                    </a:ln>
                    <a:extLst>
                      <a:ext uri="{53640926-AAD7-44D8-BBD7-CCE9431645EC}">
                        <a14:shadowObscured xmlns:a14="http://schemas.microsoft.com/office/drawing/2010/main"/>
                      </a:ext>
                    </a:extLst>
                  </pic:spPr>
                </pic:pic>
              </a:graphicData>
            </a:graphic>
          </wp:inline>
        </w:drawing>
      </w:r>
    </w:p>
    <w:p w:rsidR="00F124D5" w:rsidRDefault="00F124D5" w:rsidP="00A61744">
      <w:pPr>
        <w:widowControl w:val="0"/>
      </w:pPr>
      <w:r>
        <w:t xml:space="preserve">Figure 10.  Cloud fraction averaged in 10-m wind </w:t>
      </w:r>
      <w:proofErr w:type="gramStart"/>
      <w:r>
        <w:t>speed  bins</w:t>
      </w:r>
      <w:proofErr w:type="gramEnd"/>
      <w:r>
        <w:t xml:space="preserve"> from ATOMIC.  </w:t>
      </w:r>
      <w:proofErr w:type="spellStart"/>
      <w:r>
        <w:t>Uplooking</w:t>
      </w:r>
      <w:proofErr w:type="spellEnd"/>
      <w:r>
        <w:t xml:space="preserve"> lidar ceilometer from Ronald H. Brown (blue); </w:t>
      </w:r>
      <w:proofErr w:type="spellStart"/>
      <w:r>
        <w:t>downlooking</w:t>
      </w:r>
      <w:proofErr w:type="spellEnd"/>
      <w:r>
        <w:t xml:space="preserve"> P3 IR thermometer (red); </w:t>
      </w:r>
      <w:proofErr w:type="spellStart"/>
      <w:r>
        <w:t>downlooking</w:t>
      </w:r>
      <w:proofErr w:type="spellEnd"/>
      <w:r>
        <w:t xml:space="preserve"> </w:t>
      </w:r>
      <w:proofErr w:type="spellStart"/>
      <w:r>
        <w:t>Wband</w:t>
      </w:r>
      <w:proofErr w:type="spellEnd"/>
      <w:r>
        <w:t xml:space="preserve"> radar (yellow).</w:t>
      </w:r>
    </w:p>
    <w:sectPr w:rsidR="00F124D5">
      <w:footnotePr>
        <w:numFmt w:val="lowerLetter"/>
      </w:footnotePr>
      <w:endnotePr>
        <w:numFmt w:val="lowerLetter"/>
      </w:endnotePr>
      <w:pgSz w:w="12240" w:h="15840"/>
      <w:pgMar w:top="1440" w:right="1440" w:bottom="1440" w:left="1440" w:header="1440" w:footer="144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Fmt w:val="lowerLetter"/>
  </w:footnotePr>
  <w:endnotePr>
    <w:numFmt w:val="lowerLetter"/>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7790"/>
    <w:rsid w:val="0001744F"/>
    <w:rsid w:val="000630EC"/>
    <w:rsid w:val="0007414E"/>
    <w:rsid w:val="00084A78"/>
    <w:rsid w:val="000F0811"/>
    <w:rsid w:val="000F1073"/>
    <w:rsid w:val="00103341"/>
    <w:rsid w:val="00103DB7"/>
    <w:rsid w:val="00120952"/>
    <w:rsid w:val="001261DC"/>
    <w:rsid w:val="00180EB1"/>
    <w:rsid w:val="00186148"/>
    <w:rsid w:val="001A0FFD"/>
    <w:rsid w:val="001A4D47"/>
    <w:rsid w:val="001A61C2"/>
    <w:rsid w:val="001B5952"/>
    <w:rsid w:val="001B65AB"/>
    <w:rsid w:val="001D48A3"/>
    <w:rsid w:val="001E276B"/>
    <w:rsid w:val="001E380E"/>
    <w:rsid w:val="00214059"/>
    <w:rsid w:val="0023116F"/>
    <w:rsid w:val="00242560"/>
    <w:rsid w:val="002447FC"/>
    <w:rsid w:val="002B01A2"/>
    <w:rsid w:val="002D3BD7"/>
    <w:rsid w:val="002E5854"/>
    <w:rsid w:val="00310850"/>
    <w:rsid w:val="0032220F"/>
    <w:rsid w:val="003315F5"/>
    <w:rsid w:val="00331D57"/>
    <w:rsid w:val="0034516B"/>
    <w:rsid w:val="00356F83"/>
    <w:rsid w:val="003A3E57"/>
    <w:rsid w:val="003A4565"/>
    <w:rsid w:val="003A6282"/>
    <w:rsid w:val="003A6313"/>
    <w:rsid w:val="00411D62"/>
    <w:rsid w:val="004235F3"/>
    <w:rsid w:val="00435276"/>
    <w:rsid w:val="00436466"/>
    <w:rsid w:val="004373E3"/>
    <w:rsid w:val="004512BA"/>
    <w:rsid w:val="0047775D"/>
    <w:rsid w:val="0049028F"/>
    <w:rsid w:val="00491694"/>
    <w:rsid w:val="00496AA2"/>
    <w:rsid w:val="0049755E"/>
    <w:rsid w:val="004A7E6C"/>
    <w:rsid w:val="004B0F2A"/>
    <w:rsid w:val="004D0AEA"/>
    <w:rsid w:val="004D1EA6"/>
    <w:rsid w:val="004E08CC"/>
    <w:rsid w:val="004E5FD9"/>
    <w:rsid w:val="004E77FA"/>
    <w:rsid w:val="00555BA4"/>
    <w:rsid w:val="00567183"/>
    <w:rsid w:val="005A6D41"/>
    <w:rsid w:val="005C4D30"/>
    <w:rsid w:val="005D2CE6"/>
    <w:rsid w:val="005E2302"/>
    <w:rsid w:val="00616937"/>
    <w:rsid w:val="00643E20"/>
    <w:rsid w:val="00650F7E"/>
    <w:rsid w:val="006511D2"/>
    <w:rsid w:val="00657CBA"/>
    <w:rsid w:val="00660285"/>
    <w:rsid w:val="00680022"/>
    <w:rsid w:val="00680033"/>
    <w:rsid w:val="006A1770"/>
    <w:rsid w:val="006E683D"/>
    <w:rsid w:val="006E7487"/>
    <w:rsid w:val="006F3CC6"/>
    <w:rsid w:val="0072196C"/>
    <w:rsid w:val="00744B7C"/>
    <w:rsid w:val="00775ABA"/>
    <w:rsid w:val="00797C46"/>
    <w:rsid w:val="007D0E01"/>
    <w:rsid w:val="00806059"/>
    <w:rsid w:val="00807C41"/>
    <w:rsid w:val="00824D50"/>
    <w:rsid w:val="008276F1"/>
    <w:rsid w:val="0084200C"/>
    <w:rsid w:val="00842CCD"/>
    <w:rsid w:val="0085180B"/>
    <w:rsid w:val="00895B30"/>
    <w:rsid w:val="008A45B0"/>
    <w:rsid w:val="008C7C3D"/>
    <w:rsid w:val="00921212"/>
    <w:rsid w:val="0093119D"/>
    <w:rsid w:val="00936ABB"/>
    <w:rsid w:val="00972ACF"/>
    <w:rsid w:val="00974D38"/>
    <w:rsid w:val="00995421"/>
    <w:rsid w:val="009D2B9B"/>
    <w:rsid w:val="009E3775"/>
    <w:rsid w:val="00A16290"/>
    <w:rsid w:val="00A17275"/>
    <w:rsid w:val="00A31A31"/>
    <w:rsid w:val="00A3666E"/>
    <w:rsid w:val="00A61744"/>
    <w:rsid w:val="00A768D6"/>
    <w:rsid w:val="00A84B22"/>
    <w:rsid w:val="00A872B5"/>
    <w:rsid w:val="00AA412F"/>
    <w:rsid w:val="00AC33D6"/>
    <w:rsid w:val="00B06D45"/>
    <w:rsid w:val="00B113F0"/>
    <w:rsid w:val="00B127C8"/>
    <w:rsid w:val="00B223D8"/>
    <w:rsid w:val="00B32D28"/>
    <w:rsid w:val="00B4620B"/>
    <w:rsid w:val="00B50091"/>
    <w:rsid w:val="00BA3178"/>
    <w:rsid w:val="00C01E92"/>
    <w:rsid w:val="00C11661"/>
    <w:rsid w:val="00C466E6"/>
    <w:rsid w:val="00C47B63"/>
    <w:rsid w:val="00C7632D"/>
    <w:rsid w:val="00CA2632"/>
    <w:rsid w:val="00CA76A4"/>
    <w:rsid w:val="00CE7376"/>
    <w:rsid w:val="00D50924"/>
    <w:rsid w:val="00D53807"/>
    <w:rsid w:val="00D56BEC"/>
    <w:rsid w:val="00D60811"/>
    <w:rsid w:val="00D7400A"/>
    <w:rsid w:val="00D875AD"/>
    <w:rsid w:val="00D953BB"/>
    <w:rsid w:val="00DA0375"/>
    <w:rsid w:val="00DB65DE"/>
    <w:rsid w:val="00DD7471"/>
    <w:rsid w:val="00DE71E1"/>
    <w:rsid w:val="00DF0F19"/>
    <w:rsid w:val="00DF6B8A"/>
    <w:rsid w:val="00E016D7"/>
    <w:rsid w:val="00E033A8"/>
    <w:rsid w:val="00E25ED3"/>
    <w:rsid w:val="00E45351"/>
    <w:rsid w:val="00E51CB9"/>
    <w:rsid w:val="00E65AAE"/>
    <w:rsid w:val="00E70F7C"/>
    <w:rsid w:val="00E850AA"/>
    <w:rsid w:val="00E906B7"/>
    <w:rsid w:val="00E91FBA"/>
    <w:rsid w:val="00ED3E28"/>
    <w:rsid w:val="00ED46CB"/>
    <w:rsid w:val="00EE4C33"/>
    <w:rsid w:val="00F0241D"/>
    <w:rsid w:val="00F124D5"/>
    <w:rsid w:val="00F540DD"/>
    <w:rsid w:val="00F67790"/>
    <w:rsid w:val="00F85016"/>
    <w:rsid w:val="00FA2FA0"/>
    <w:rsid w:val="00FA3B02"/>
    <w:rsid w:val="00FB597E"/>
    <w:rsid w:val="00FC3320"/>
    <w:rsid w:val="00FE7D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67A3FBAD"/>
  <w15:chartTrackingRefBased/>
  <w15:docId w15:val="{6527427F-C0AB-41EE-8431-8DB4B5DE8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7632D"/>
    <w:rPr>
      <w:color w:val="0563C1" w:themeColor="hyperlink"/>
      <w:u w:val="single"/>
    </w:rPr>
  </w:style>
  <w:style w:type="character" w:styleId="FollowedHyperlink">
    <w:name w:val="FollowedHyperlink"/>
    <w:basedOn w:val="DefaultParagraphFont"/>
    <w:rsid w:val="00411D62"/>
    <w:rPr>
      <w:color w:val="954F72" w:themeColor="followedHyperlink"/>
      <w:u w:val="single"/>
    </w:rPr>
  </w:style>
  <w:style w:type="character" w:customStyle="1" w:styleId="UnresolvedMention1">
    <w:name w:val="Unresolved Mention1"/>
    <w:basedOn w:val="DefaultParagraphFont"/>
    <w:uiPriority w:val="99"/>
    <w:semiHidden/>
    <w:unhideWhenUsed/>
    <w:rsid w:val="007219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0280720">
      <w:bodyDiv w:val="1"/>
      <w:marLeft w:val="0"/>
      <w:marRight w:val="0"/>
      <w:marTop w:val="0"/>
      <w:marBottom w:val="0"/>
      <w:divBdr>
        <w:top w:val="none" w:sz="0" w:space="0" w:color="auto"/>
        <w:left w:val="none" w:sz="0" w:space="0" w:color="auto"/>
        <w:bottom w:val="none" w:sz="0" w:space="0" w:color="auto"/>
        <w:right w:val="none" w:sz="0" w:space="0" w:color="auto"/>
      </w:divBdr>
    </w:div>
    <w:div w:id="1459643184">
      <w:bodyDiv w:val="1"/>
      <w:marLeft w:val="0"/>
      <w:marRight w:val="0"/>
      <w:marTop w:val="0"/>
      <w:marBottom w:val="0"/>
      <w:divBdr>
        <w:top w:val="none" w:sz="0" w:space="0" w:color="auto"/>
        <w:left w:val="none" w:sz="0" w:space="0" w:color="auto"/>
        <w:bottom w:val="none" w:sz="0" w:space="0" w:color="auto"/>
        <w:right w:val="none" w:sz="0" w:space="0" w:color="auto"/>
      </w:divBdr>
    </w:div>
    <w:div w:id="190849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jpg"/><Relationship Id="rId26" Type="http://schemas.openxmlformats.org/officeDocument/2006/relationships/image" Target="media/image15.emf"/><Relationship Id="rId3" Type="http://schemas.openxmlformats.org/officeDocument/2006/relationships/webSettings" Target="webSettings.xml"/><Relationship Id="rId21" Type="http://schemas.openxmlformats.org/officeDocument/2006/relationships/image" Target="media/image10.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4.e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9.jp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emf"/><Relationship Id="rId5" Type="http://schemas.openxmlformats.org/officeDocument/2006/relationships/hyperlink" Target="ftp://ftp1.esrl.noaa.gov/psd3/cruises/ATOMIC_2020/P3/wband/" TargetMode="External"/><Relationship Id="rId15" Type="http://schemas.openxmlformats.org/officeDocument/2006/relationships/oleObject" Target="embeddings/oleObject5.bin"/><Relationship Id="rId23" Type="http://schemas.openxmlformats.org/officeDocument/2006/relationships/image" Target="media/image12.e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jpg"/><Relationship Id="rId4" Type="http://schemas.openxmlformats.org/officeDocument/2006/relationships/hyperlink" Target="ftp://ftp1.esrl.noaa.gov/psd3/cruises/ATOMIC_2020/P3/" TargetMode="Externa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jpg"/><Relationship Id="rId27"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1</Pages>
  <Words>1908</Words>
  <Characters>1141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C</vt:lpstr>
    </vt:vector>
  </TitlesOfParts>
  <Company>NOAA/ETL</Company>
  <LinksUpToDate>false</LinksUpToDate>
  <CharactersWithSpaces>13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c:title>
  <dc:subject/>
  <dc:creator>Jeff Hare</dc:creator>
  <cp:keywords/>
  <cp:lastModifiedBy>Chris Fairall</cp:lastModifiedBy>
  <cp:revision>3</cp:revision>
  <cp:lastPrinted>2007-11-04T21:09:00Z</cp:lastPrinted>
  <dcterms:created xsi:type="dcterms:W3CDTF">2020-05-22T16:34:00Z</dcterms:created>
  <dcterms:modified xsi:type="dcterms:W3CDTF">2020-07-28T21:29:00Z</dcterms:modified>
</cp:coreProperties>
</file>